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D1C48" w:rsidRDefault="005D1C48">
      <w:pPr>
        <w:jc w:val="center"/>
      </w:pPr>
    </w:p>
    <w:p w:rsidR="005D1C48" w:rsidRDefault="005D1C48">
      <w:pPr>
        <w:jc w:val="center"/>
      </w:pPr>
    </w:p>
    <w:p w:rsidR="005D1C48" w:rsidRDefault="005D1C48">
      <w:pPr>
        <w:jc w:val="center"/>
      </w:pPr>
    </w:p>
    <w:p w:rsidR="005D1C48" w:rsidRDefault="005D1C48">
      <w:pPr>
        <w:jc w:val="center"/>
      </w:pPr>
    </w:p>
    <w:p w:rsidR="005D1C48" w:rsidRDefault="005D1C48">
      <w:pPr>
        <w:jc w:val="center"/>
      </w:pPr>
    </w:p>
    <w:p w:rsidR="00242B5C" w:rsidRDefault="00D30F17">
      <w:pPr>
        <w:jc w:val="center"/>
      </w:pPr>
      <w:r>
        <w:t>Revisiting</w:t>
      </w:r>
      <w:r w:rsidR="007E103C">
        <w:t xml:space="preserve"> the Fable of the Bees</w:t>
      </w:r>
      <w:r w:rsidR="005B6CDF">
        <w:t>: A Note</w:t>
      </w:r>
    </w:p>
    <w:p w:rsidR="00D30F17" w:rsidRDefault="00D30F17">
      <w:pPr>
        <w:jc w:val="center"/>
      </w:pPr>
    </w:p>
    <w:p w:rsidR="00D30F17" w:rsidRDefault="00D30F17">
      <w:pPr>
        <w:jc w:val="center"/>
      </w:pPr>
    </w:p>
    <w:p w:rsidR="00D30F17" w:rsidRDefault="00D30F17">
      <w:pPr>
        <w:jc w:val="center"/>
      </w:pPr>
    </w:p>
    <w:p w:rsidR="00D30F17" w:rsidRDefault="00D30F17" w:rsidP="00D30F17">
      <w:pPr>
        <w:jc w:val="center"/>
      </w:pPr>
      <w:r>
        <w:t>Garth Taylor</w:t>
      </w:r>
    </w:p>
    <w:p w:rsidR="005B6CDF" w:rsidRDefault="005B6CDF" w:rsidP="00D30F17">
      <w:pPr>
        <w:jc w:val="center"/>
      </w:pPr>
      <w:r>
        <w:t>Associate Professor</w:t>
      </w:r>
    </w:p>
    <w:p w:rsidR="005B6CDF" w:rsidRDefault="005B6CDF" w:rsidP="00D30F17">
      <w:pPr>
        <w:jc w:val="center"/>
      </w:pPr>
      <w:r>
        <w:t>Department of Agricultural Economics</w:t>
      </w:r>
    </w:p>
    <w:p w:rsidR="005B6CDF" w:rsidRDefault="005B6CDF" w:rsidP="00D30F17">
      <w:pPr>
        <w:jc w:val="center"/>
      </w:pPr>
      <w:r>
        <w:t>University of Idaho</w:t>
      </w:r>
    </w:p>
    <w:p w:rsidR="005B6CDF" w:rsidRDefault="005B6CDF" w:rsidP="00D30F17">
      <w:pPr>
        <w:jc w:val="center"/>
      </w:pPr>
    </w:p>
    <w:p w:rsidR="00D30F17" w:rsidRDefault="00D30F17" w:rsidP="00D30F17">
      <w:pPr>
        <w:jc w:val="center"/>
      </w:pPr>
      <w:r>
        <w:t>Leroy Stodick</w:t>
      </w:r>
    </w:p>
    <w:p w:rsidR="005B6CDF" w:rsidRDefault="005B6CDF" w:rsidP="005B6CDF">
      <w:pPr>
        <w:jc w:val="center"/>
      </w:pPr>
      <w:r>
        <w:t>Professor Emeritus</w:t>
      </w:r>
    </w:p>
    <w:p w:rsidR="005B6CDF" w:rsidRDefault="005B6CDF" w:rsidP="005B6CDF">
      <w:pPr>
        <w:jc w:val="center"/>
      </w:pPr>
      <w:r>
        <w:t>Department of Agricultural Economics</w:t>
      </w:r>
    </w:p>
    <w:p w:rsidR="005B6CDF" w:rsidRDefault="005B6CDF" w:rsidP="005B6CDF">
      <w:pPr>
        <w:jc w:val="center"/>
      </w:pPr>
      <w:r>
        <w:t>University of Idaho</w:t>
      </w:r>
    </w:p>
    <w:p w:rsidR="00D30F17" w:rsidRDefault="00D30F17">
      <w:pPr>
        <w:jc w:val="center"/>
      </w:pPr>
    </w:p>
    <w:p w:rsidR="00D30F17" w:rsidRDefault="00D30F17">
      <w:pPr>
        <w:jc w:val="center"/>
      </w:pPr>
    </w:p>
    <w:p w:rsidR="00D30F17" w:rsidRDefault="00D30F17">
      <w:pPr>
        <w:jc w:val="center"/>
      </w:pPr>
    </w:p>
    <w:p w:rsidR="00242B5C" w:rsidRDefault="00242B5C"/>
    <w:p w:rsidR="00242B5C" w:rsidRDefault="00242B5C"/>
    <w:p w:rsidR="00242B5C" w:rsidRDefault="00242B5C"/>
    <w:p w:rsidR="00D30F17" w:rsidRDefault="00D30F17"/>
    <w:p w:rsidR="00242B5C" w:rsidRDefault="00932C1B">
      <w:r>
        <w:t>Thursday, October 0</w:t>
      </w:r>
      <w:r w:rsidR="00760B48">
        <w:t>2</w:t>
      </w:r>
      <w:r>
        <w:t>, 2009</w:t>
      </w:r>
    </w:p>
    <w:p w:rsidR="00A9185E" w:rsidRDefault="00A9185E"/>
    <w:p w:rsidR="00A9185E" w:rsidRDefault="00A9185E"/>
    <w:p w:rsidR="00242B5C" w:rsidRPr="00A9185E" w:rsidRDefault="00A9185E">
      <w:pPr>
        <w:rPr>
          <w:sz w:val="20"/>
          <w:szCs w:val="20"/>
        </w:rPr>
      </w:pPr>
      <w:r>
        <w:rPr>
          <w:sz w:val="20"/>
          <w:szCs w:val="20"/>
        </w:rPr>
        <w:t>Research was f</w:t>
      </w:r>
      <w:r w:rsidRPr="00A9185E">
        <w:rPr>
          <w:sz w:val="20"/>
          <w:szCs w:val="20"/>
        </w:rPr>
        <w:t>unded by the Idaho Agricultural Experiment Station. Thanks to C. M. Fan for her inspiration and review.</w:t>
      </w:r>
      <w:r w:rsidR="00242B5C" w:rsidRPr="00A9185E">
        <w:rPr>
          <w:sz w:val="20"/>
          <w:szCs w:val="20"/>
        </w:rPr>
        <w:br w:type="page"/>
      </w:r>
    </w:p>
    <w:p w:rsidR="00242B5C" w:rsidRDefault="00242B5C"/>
    <w:p w:rsidR="00943B3D" w:rsidRDefault="00DA10ED">
      <w:r>
        <w:rPr>
          <w:lang w:val="en-CA"/>
        </w:rPr>
        <w:fldChar w:fldCharType="begin"/>
      </w:r>
      <w:r w:rsidR="00242B5C">
        <w:rPr>
          <w:lang w:val="en-CA"/>
        </w:rPr>
        <w:instrText xml:space="preserve"> SEQ CHAPTER \h \r 1</w:instrText>
      </w:r>
      <w:r>
        <w:rPr>
          <w:lang w:val="en-CA"/>
        </w:rPr>
        <w:fldChar w:fldCharType="end"/>
      </w:r>
      <w:r w:rsidR="00242B5C">
        <w:t xml:space="preserve">In </w:t>
      </w:r>
      <w:proofErr w:type="spellStart"/>
      <w:r w:rsidR="00242B5C">
        <w:t>Pigou’s</w:t>
      </w:r>
      <w:proofErr w:type="spellEnd"/>
      <w:r w:rsidR="00242B5C">
        <w:t xml:space="preserve"> terms</w:t>
      </w:r>
      <w:r w:rsidR="00337096">
        <w:t>,</w:t>
      </w:r>
      <w:r w:rsidR="00242B5C">
        <w:t xml:space="preserve"> an externality creates a disparity between private and social costs or benefits. Thus, in the presence of an externality, markets transactions fail to internalize or account for all the costs and benefits. Without interference in the price mechanism, some transactions that would be beneficial would not be sustained. </w:t>
      </w:r>
      <w:r w:rsidR="00C23FF4">
        <w:t xml:space="preserve">An externality occurs when the activity of one agent influences consumption or output of a second agent </w:t>
      </w:r>
      <w:r w:rsidR="00C23FF4">
        <w:rPr>
          <w:b/>
          <w:bCs/>
        </w:rPr>
        <w:t>and</w:t>
      </w:r>
      <w:r w:rsidR="00C23FF4">
        <w:t xml:space="preserve"> that effect is not priced in a market.  </w:t>
      </w:r>
      <w:r w:rsidR="00943B3D">
        <w:t xml:space="preserve">The first (or direct, competitive general </w:t>
      </w:r>
      <w:proofErr w:type="gramStart"/>
      <w:r w:rsidR="00943B3D">
        <w:t>equilibrium )</w:t>
      </w:r>
      <w:proofErr w:type="gramEnd"/>
      <w:r w:rsidR="00943B3D">
        <w:t xml:space="preserve"> theorem of welfare economics fails in the presence </w:t>
      </w:r>
      <w:proofErr w:type="spellStart"/>
      <w:r w:rsidR="00943B3D">
        <w:t>jointnes</w:t>
      </w:r>
      <w:r w:rsidR="00CF775F">
        <w:t>s</w:t>
      </w:r>
      <w:proofErr w:type="spellEnd"/>
      <w:r w:rsidR="00943B3D">
        <w:t xml:space="preserve"> of consumption or production externali</w:t>
      </w:r>
      <w:r w:rsidR="00D75E1D">
        <w:t>ti</w:t>
      </w:r>
      <w:r w:rsidR="00943B3D">
        <w:t>es because firms or consumers will not account of the external benefits or costs of their own actions when making choice de</w:t>
      </w:r>
      <w:r w:rsidR="00CF775F">
        <w:t>ci</w:t>
      </w:r>
      <w:r w:rsidR="00943B3D">
        <w:t xml:space="preserve">sions. </w:t>
      </w:r>
    </w:p>
    <w:p w:rsidR="00932C1B" w:rsidRDefault="00932C1B"/>
    <w:p w:rsidR="00932C1B" w:rsidRDefault="00932C1B" w:rsidP="00932C1B">
      <w:r>
        <w:t>In Meade’s seminal taxonomy</w:t>
      </w:r>
      <w:r w:rsidR="002D032A">
        <w:t>,</w:t>
      </w:r>
      <w:r>
        <w:t xml:space="preserve"> </w:t>
      </w:r>
      <w:r w:rsidR="00A9185E">
        <w:t>two</w:t>
      </w:r>
      <w:r>
        <w:t xml:space="preserve"> cases of production externalit</w:t>
      </w:r>
      <w:r w:rsidR="002D032A">
        <w:t xml:space="preserve">ies </w:t>
      </w:r>
      <w:r w:rsidR="00A9185E">
        <w:t>– o</w:t>
      </w:r>
      <w:r>
        <w:t>ne</w:t>
      </w:r>
      <w:r w:rsidR="00A9185E">
        <w:t>-</w:t>
      </w:r>
      <w:r>
        <w:t xml:space="preserve">way, and </w:t>
      </w:r>
      <w:r w:rsidR="00A9185E">
        <w:t>reciprocal</w:t>
      </w:r>
      <w:r>
        <w:t>. The one</w:t>
      </w:r>
      <w:r w:rsidR="00A9185E">
        <w:t>-</w:t>
      </w:r>
      <w:r>
        <w:t>way externality was formulated as</w:t>
      </w:r>
      <w:r w:rsidR="00A9185E">
        <w:t xml:space="preserve">: </w:t>
      </w:r>
      <w:r w:rsidR="00A9185E" w:rsidRPr="00510825">
        <w:rPr>
          <w:position w:val="-10"/>
        </w:rPr>
        <w:object w:dxaOrig="4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95pt;height:17.35pt" o:ole="">
            <v:imagedata r:id="rId7" o:title=""/>
          </v:shape>
          <o:OLEObject Type="Embed" ProgID="Equation.3" ShapeID="_x0000_i1025" DrawAspect="Content" ObjectID="_1315981395" r:id="rId8"/>
        </w:object>
      </w:r>
      <w:r>
        <w:t xml:space="preserve">  </w:t>
      </w:r>
      <w:r w:rsidR="00A9185E">
        <w:t>T</w:t>
      </w:r>
      <w:r>
        <w:t>he reciprocal externality as follows: “…the relationship which we have examined might be a reciprocal one. While the apples may provide the food of the bees, the bees may fertilize the apples. ….”</w:t>
      </w:r>
      <w:r w:rsidRPr="00510825">
        <w:t xml:space="preserve"> </w:t>
      </w:r>
      <w:r>
        <w:t xml:space="preserve">In Meade’s formulation, the output of the apple farmer A (apples) enters into the production function of the honey farmer B (bees) and the reciprocal – bees into apples: </w:t>
      </w:r>
      <w:r w:rsidRPr="00510825">
        <w:rPr>
          <w:position w:val="-10"/>
        </w:rPr>
        <w:object w:dxaOrig="4680" w:dyaOrig="340">
          <v:shape id="_x0000_i1026" type="#_x0000_t75" style="width:234.65pt;height:17.35pt" o:ole="">
            <v:imagedata r:id="rId9" o:title=""/>
          </v:shape>
          <o:OLEObject Type="Embed" ProgID="Equation.3" ShapeID="_x0000_i1026" DrawAspect="Content" ObjectID="_1315981396" r:id="rId10"/>
        </w:object>
      </w:r>
      <w:r>
        <w:t xml:space="preserve">Meade demonstrates the equilibrium condition by equating </w:t>
      </w:r>
      <w:proofErr w:type="spellStart"/>
      <w:r w:rsidR="002D032A">
        <w:t>elastici</w:t>
      </w:r>
      <w:r w:rsidR="0031654E">
        <w:t>t</w:t>
      </w:r>
      <w:r w:rsidR="002D032A">
        <w:t>ies</w:t>
      </w:r>
      <w:proofErr w:type="spellEnd"/>
      <w:r w:rsidR="002D032A">
        <w:t xml:space="preserve"> </w:t>
      </w:r>
      <w:r>
        <w:t xml:space="preserve">in a </w:t>
      </w:r>
      <w:proofErr w:type="gramStart"/>
      <w:r w:rsidR="00EB3379">
        <w:t>inter</w:t>
      </w:r>
      <w:r w:rsidR="000829BD">
        <w:t xml:space="preserve">dependent </w:t>
      </w:r>
      <w:r w:rsidR="00EB3379">
        <w:t xml:space="preserve"> </w:t>
      </w:r>
      <w:r>
        <w:t>homogenous</w:t>
      </w:r>
      <w:proofErr w:type="gramEnd"/>
      <w:r>
        <w:t xml:space="preserve"> production function. </w:t>
      </w:r>
      <w:r w:rsidRPr="00922F5E">
        <w:rPr>
          <w:color w:val="FF0000"/>
        </w:rPr>
        <w:t xml:space="preserve">LEROY </w:t>
      </w:r>
      <w:r>
        <w:rPr>
          <w:color w:val="FF0000"/>
        </w:rPr>
        <w:t xml:space="preserve">double </w:t>
      </w:r>
      <w:proofErr w:type="gramStart"/>
      <w:r w:rsidRPr="00922F5E">
        <w:rPr>
          <w:color w:val="FF0000"/>
        </w:rPr>
        <w:t>CHECK</w:t>
      </w:r>
      <w:proofErr w:type="gramEnd"/>
      <w:r w:rsidRPr="00922F5E">
        <w:rPr>
          <w:color w:val="FF0000"/>
        </w:rPr>
        <w:t xml:space="preserve"> </w:t>
      </w:r>
      <w:r>
        <w:rPr>
          <w:color w:val="FF0000"/>
        </w:rPr>
        <w:t xml:space="preserve">me </w:t>
      </w:r>
      <w:r w:rsidRPr="00922F5E">
        <w:rPr>
          <w:color w:val="FF0000"/>
        </w:rPr>
        <w:t>ON THIS TO SEE HOW MEADE SOLVES HIS</w:t>
      </w:r>
      <w:r>
        <w:t>.</w:t>
      </w:r>
    </w:p>
    <w:p w:rsidR="0047429D" w:rsidRDefault="0047429D"/>
    <w:p w:rsidR="001D57DF" w:rsidRDefault="000829BD" w:rsidP="006B5EAB">
      <w:r>
        <w:t>Finding the interdependent production function unnecessarily complex,</w:t>
      </w:r>
      <w:r w:rsidR="0047429D">
        <w:t xml:space="preserve"> Cheung’s frames the reasoning of partial equilibrium analysis: </w:t>
      </w:r>
      <w:r w:rsidR="00932C1B">
        <w:t xml:space="preserve"> </w:t>
      </w:r>
      <w:r w:rsidR="0047429D">
        <w:t>“The reciprocal situation in which a beekeeper is able to extract honey from the same farm to which he renders pollination services poses an interesting theoretic riddle. The traditional analysis of such a condition relies on some interdependent production functions, and is, I think, unnecessarily complex. The method employed here simply treats pollination services and honey yield as components of a joint product generated by the hive.” p288-289</w:t>
      </w:r>
      <w:r w:rsidR="00F25ABB">
        <w:t xml:space="preserve"> </w:t>
      </w:r>
      <w:r w:rsidR="00310E23">
        <w:t xml:space="preserve">Cheung constructs a partial equilibrium </w:t>
      </w:r>
      <w:r w:rsidR="00104180">
        <w:t xml:space="preserve">diagram </w:t>
      </w:r>
      <w:r w:rsidR="00450A57">
        <w:t>for a</w:t>
      </w:r>
      <w:r w:rsidR="008A683C">
        <w:t xml:space="preserve"> single input (hives) th</w:t>
      </w:r>
      <w:r w:rsidR="00104180">
        <w:t>at</w:t>
      </w:r>
      <w:r w:rsidR="008A683C">
        <w:t xml:space="preserve"> produce</w:t>
      </w:r>
      <w:r w:rsidR="00104180">
        <w:t>s</w:t>
      </w:r>
      <w:r w:rsidR="008A683C">
        <w:t xml:space="preserve"> </w:t>
      </w:r>
      <w:r w:rsidR="00104180">
        <w:t>a</w:t>
      </w:r>
      <w:r w:rsidR="008A683C">
        <w:t xml:space="preserve"> joint product of pollination </w:t>
      </w:r>
      <w:r w:rsidR="006B5EAB">
        <w:t xml:space="preserve">(for apple production) </w:t>
      </w:r>
      <w:r w:rsidR="008A683C">
        <w:t xml:space="preserve">and </w:t>
      </w:r>
      <w:r w:rsidR="006B5EAB">
        <w:t xml:space="preserve">nectar (for </w:t>
      </w:r>
      <w:r w:rsidR="008A683C">
        <w:t>honey</w:t>
      </w:r>
      <w:r w:rsidR="006B5EAB">
        <w:t xml:space="preserve"> production)</w:t>
      </w:r>
      <w:r w:rsidR="00572D81">
        <w:t>:</w:t>
      </w:r>
    </w:p>
    <w:p w:rsidR="001D57DF" w:rsidRDefault="00A0595F" w:rsidP="006B5EAB">
      <w:r w:rsidRPr="00A0595F">
        <w:rPr>
          <w:position w:val="-10"/>
        </w:rPr>
        <w:object w:dxaOrig="5660" w:dyaOrig="340">
          <v:shape id="_x0000_i1027" type="#_x0000_t75" style="width:282.85pt;height:16.7pt" o:ole="">
            <v:imagedata r:id="rId11" o:title=""/>
          </v:shape>
          <o:OLEObject Type="Embed" ProgID="Equation.3" ShapeID="_x0000_i1027" DrawAspect="Content" ObjectID="_1315981397" r:id="rId12"/>
        </w:object>
      </w:r>
    </w:p>
    <w:p w:rsidR="00922F5E" w:rsidRPr="00DB6271" w:rsidRDefault="00F25ABB" w:rsidP="00922F5E">
      <w:r>
        <w:t xml:space="preserve">The demand functions are interrelated by the fact that apple pollination is a function of hive from B and Nectar of B is a function of hive from A. </w:t>
      </w:r>
      <w:r w:rsidRPr="00F25ABB">
        <w:rPr>
          <w:color w:val="FF0000"/>
        </w:rPr>
        <w:t xml:space="preserve">(Leroy this is not clear, please check) </w:t>
      </w:r>
      <w:r w:rsidR="00E32D04">
        <w:t>Demands for the non-rival pollination services and honey are horizontally summed and equated with the supply of hives to obtain the social level of hives. By the horizontal summation both pollination and nectar demand are internalized and are thus expressed in the market.</w:t>
      </w:r>
      <w:r w:rsidR="00922F5E" w:rsidRPr="00922F5E">
        <w:t xml:space="preserve"> </w:t>
      </w:r>
      <w:r w:rsidR="00922F5E" w:rsidRPr="00DB6271">
        <w:t>Partial equilibrium, while useful to demonstrate equilibrium for a single input (hives), is unable to demonstrate the failure of the Pareto optimality as does general equilibrium.</w:t>
      </w:r>
    </w:p>
    <w:p w:rsidR="009724CA" w:rsidRPr="00C74505" w:rsidRDefault="009724CA" w:rsidP="009724CA">
      <w:pPr>
        <w:rPr>
          <w:color w:val="FF0000"/>
        </w:rPr>
      </w:pPr>
      <w:r w:rsidRPr="009724CA">
        <w:rPr>
          <w:color w:val="FF0000"/>
        </w:rPr>
        <w:t xml:space="preserve"> </w:t>
      </w:r>
      <w:r w:rsidRPr="009724CA">
        <w:rPr>
          <w:color w:val="FF0000"/>
          <w:sz w:val="18"/>
          <w:szCs w:val="18"/>
        </w:rPr>
        <w:t xml:space="preserve">Leroy and </w:t>
      </w:r>
      <w:proofErr w:type="spellStart"/>
      <w:r w:rsidRPr="009724CA">
        <w:rPr>
          <w:color w:val="FF0000"/>
          <w:sz w:val="18"/>
          <w:szCs w:val="18"/>
        </w:rPr>
        <w:t>garth</w:t>
      </w:r>
      <w:proofErr w:type="spellEnd"/>
      <w:r w:rsidRPr="009724CA">
        <w:rPr>
          <w:color w:val="FF0000"/>
          <w:sz w:val="18"/>
          <w:szCs w:val="18"/>
        </w:rPr>
        <w:t xml:space="preserve"> need to reconstruct </w:t>
      </w:r>
      <w:proofErr w:type="spellStart"/>
      <w:r w:rsidRPr="009724CA">
        <w:rPr>
          <w:color w:val="FF0000"/>
          <w:sz w:val="18"/>
          <w:szCs w:val="18"/>
        </w:rPr>
        <w:t>Chueng’s</w:t>
      </w:r>
      <w:proofErr w:type="spellEnd"/>
      <w:r w:rsidRPr="009724CA">
        <w:rPr>
          <w:color w:val="FF0000"/>
          <w:sz w:val="18"/>
          <w:szCs w:val="18"/>
        </w:rPr>
        <w:t xml:space="preserve"> diagrams with math and show the </w:t>
      </w:r>
      <w:proofErr w:type="spellStart"/>
      <w:r w:rsidRPr="009724CA">
        <w:rPr>
          <w:color w:val="FF0000"/>
          <w:sz w:val="18"/>
          <w:szCs w:val="18"/>
        </w:rPr>
        <w:t>equilbirum</w:t>
      </w:r>
      <w:proofErr w:type="spellEnd"/>
      <w:r w:rsidRPr="009724CA">
        <w:rPr>
          <w:color w:val="FF0000"/>
          <w:sz w:val="18"/>
          <w:szCs w:val="18"/>
        </w:rPr>
        <w:t xml:space="preserve"> condition. Notice </w:t>
      </w:r>
      <w:proofErr w:type="spellStart"/>
      <w:r w:rsidRPr="009724CA">
        <w:rPr>
          <w:color w:val="FF0000"/>
          <w:sz w:val="18"/>
          <w:szCs w:val="18"/>
        </w:rPr>
        <w:t>garth</w:t>
      </w:r>
      <w:proofErr w:type="spellEnd"/>
      <w:r w:rsidRPr="009724CA">
        <w:rPr>
          <w:color w:val="FF0000"/>
          <w:sz w:val="18"/>
          <w:szCs w:val="18"/>
        </w:rPr>
        <w:t xml:space="preserve"> is in small letters. This analysis involves which of the two or one input are vertically summed versus horizontally summed.</w:t>
      </w:r>
      <w:r>
        <w:rPr>
          <w:color w:val="FF0000"/>
        </w:rPr>
        <w:t xml:space="preserve"> </w:t>
      </w:r>
      <w:proofErr w:type="gramStart"/>
      <w:r>
        <w:rPr>
          <w:color w:val="FF0000"/>
        </w:rPr>
        <w:t>Leroy do we really need to do this???</w:t>
      </w:r>
      <w:proofErr w:type="gramEnd"/>
    </w:p>
    <w:p w:rsidR="00E32D04" w:rsidRDefault="00E32D04" w:rsidP="00572D81">
      <w:pPr>
        <w:rPr>
          <w:color w:val="FF0000"/>
        </w:rPr>
      </w:pPr>
    </w:p>
    <w:p w:rsidR="006620D2" w:rsidRDefault="00572D81" w:rsidP="00572D81">
      <w:pPr>
        <w:rPr>
          <w:color w:val="FF0000"/>
        </w:rPr>
      </w:pPr>
      <w:r w:rsidRPr="001D57DF">
        <w:rPr>
          <w:color w:val="FF0000"/>
        </w:rPr>
        <w:t xml:space="preserve">Leroy, I am stumped here. There seems to be an internal contradiction in Cheung. He states that there is a single input hives. But the real inputs are pollination and </w:t>
      </w:r>
      <w:proofErr w:type="spellStart"/>
      <w:r w:rsidRPr="001D57DF">
        <w:rPr>
          <w:color w:val="FF0000"/>
        </w:rPr>
        <w:t>necter</w:t>
      </w:r>
      <w:proofErr w:type="spellEnd"/>
      <w:r w:rsidRPr="001D57DF">
        <w:rPr>
          <w:color w:val="FF0000"/>
        </w:rPr>
        <w:t xml:space="preserve"> for </w:t>
      </w:r>
      <w:r w:rsidRPr="001D57DF">
        <w:rPr>
          <w:color w:val="FF0000"/>
        </w:rPr>
        <w:lastRenderedPageBreak/>
        <w:t xml:space="preserve">apples and honey, respectively. </w:t>
      </w:r>
      <w:r>
        <w:rPr>
          <w:color w:val="FF0000"/>
        </w:rPr>
        <w:t xml:space="preserve">I am wondering if </w:t>
      </w:r>
      <w:proofErr w:type="spellStart"/>
      <w:r>
        <w:rPr>
          <w:color w:val="FF0000"/>
        </w:rPr>
        <w:t>Chueng</w:t>
      </w:r>
      <w:proofErr w:type="spellEnd"/>
      <w:r>
        <w:rPr>
          <w:color w:val="FF0000"/>
        </w:rPr>
        <w:t xml:space="preserve"> has to make the assumption of a single input </w:t>
      </w:r>
      <w:proofErr w:type="spellStart"/>
      <w:r>
        <w:rPr>
          <w:color w:val="FF0000"/>
        </w:rPr>
        <w:t>beacuese</w:t>
      </w:r>
      <w:proofErr w:type="spellEnd"/>
      <w:r>
        <w:rPr>
          <w:color w:val="FF0000"/>
        </w:rPr>
        <w:t xml:space="preserve"> he </w:t>
      </w:r>
      <w:proofErr w:type="spellStart"/>
      <w:r>
        <w:rPr>
          <w:color w:val="FF0000"/>
        </w:rPr>
        <w:t>he</w:t>
      </w:r>
      <w:proofErr w:type="spellEnd"/>
      <w:r>
        <w:rPr>
          <w:color w:val="FF0000"/>
        </w:rPr>
        <w:t xml:space="preserve"> is using partial? THIS IS THE KEY!!!!!!!!!! HE </w:t>
      </w:r>
      <w:proofErr w:type="gramStart"/>
      <w:r>
        <w:rPr>
          <w:color w:val="FF0000"/>
        </w:rPr>
        <w:t>CANT</w:t>
      </w:r>
      <w:proofErr w:type="gramEnd"/>
      <w:r>
        <w:rPr>
          <w:color w:val="FF0000"/>
        </w:rPr>
        <w:t xml:space="preserve"> SHOW A WORLD OF INPUTS. The optimal in GE has to contain at least 2 inputs. </w:t>
      </w:r>
    </w:p>
    <w:p w:rsidR="00AB0AE3" w:rsidRDefault="00AB0AE3"/>
    <w:p w:rsidR="009352C6" w:rsidRDefault="00580767" w:rsidP="00922F5E">
      <w:pPr>
        <w:ind w:firstLine="720"/>
      </w:pPr>
      <w:r>
        <w:t xml:space="preserve">In contrast to </w:t>
      </w:r>
      <w:proofErr w:type="spellStart"/>
      <w:r>
        <w:t>Chueng’s</w:t>
      </w:r>
      <w:proofErr w:type="spellEnd"/>
      <w:r>
        <w:t xml:space="preserve"> partial equilibrium and Meade’s production share analysis we will </w:t>
      </w:r>
      <w:proofErr w:type="spellStart"/>
      <w:r>
        <w:t>contruct</w:t>
      </w:r>
      <w:proofErr w:type="spellEnd"/>
      <w:r>
        <w:t xml:space="preserve"> a two-firm, two-input exchange economy general equilibrium model of an economy of the type illustrate by an </w:t>
      </w:r>
      <w:proofErr w:type="spellStart"/>
      <w:r>
        <w:t>Edgeworth-Bowley</w:t>
      </w:r>
      <w:proofErr w:type="spellEnd"/>
      <w:r>
        <w:t xml:space="preserve"> box and that is used to model externalities in current textbooks. </w:t>
      </w:r>
      <w:r w:rsidR="00641B78">
        <w:t>T</w:t>
      </w:r>
      <w:r w:rsidR="00242B5C">
        <w:t xml:space="preserve">he general </w:t>
      </w:r>
      <w:r w:rsidR="00641B78">
        <w:t xml:space="preserve">equilibrium </w:t>
      </w:r>
      <w:r w:rsidR="00242B5C">
        <w:t xml:space="preserve">conditions for a production-production externality </w:t>
      </w:r>
      <w:r w:rsidR="00641B78">
        <w:t xml:space="preserve">(pollination and honey) </w:t>
      </w:r>
      <w:r w:rsidR="00242B5C">
        <w:t xml:space="preserve">and then </w:t>
      </w:r>
      <w:r w:rsidR="00C23FF4">
        <w:t>examines</w:t>
      </w:r>
      <w:r w:rsidR="00242B5C">
        <w:t xml:space="preserve"> the subsets of that generalized case</w:t>
      </w:r>
      <w:r w:rsidR="00641B78">
        <w:t xml:space="preserve"> (see Appendix </w:t>
      </w:r>
      <w:r w:rsidR="00CC02BC">
        <w:t>1</w:t>
      </w:r>
      <w:r w:rsidR="00641B78">
        <w:t>)</w:t>
      </w:r>
      <w:r w:rsidR="00242B5C">
        <w:t>.</w:t>
      </w:r>
      <w:r w:rsidR="00641B78">
        <w:t xml:space="preserve"> In the context of the general equilibrium we can exami</w:t>
      </w:r>
      <w:r w:rsidR="00287F96">
        <w:t xml:space="preserve">ne one way externality and reciprocal externality. To find the Pareto optimality conditions for production function with externalities we solve the construct of a </w:t>
      </w:r>
      <w:proofErr w:type="spellStart"/>
      <w:r w:rsidR="00287F96">
        <w:t>Edgeworth</w:t>
      </w:r>
      <w:proofErr w:type="spellEnd"/>
      <w:r w:rsidR="00287F96">
        <w:t xml:space="preserve"> Box between Farmers A and B, with inputs capital (K) and water (W</w:t>
      </w:r>
      <w:proofErr w:type="gramStart"/>
      <w:r w:rsidR="00287F96">
        <w:t>) ,</w:t>
      </w:r>
      <w:proofErr w:type="gramEnd"/>
      <w:r w:rsidR="00287F96">
        <w:t xml:space="preserve"> for the crop (Y). The construct of the </w:t>
      </w:r>
      <w:proofErr w:type="spellStart"/>
      <w:r w:rsidR="00287F96">
        <w:t>Edgeworth</w:t>
      </w:r>
      <w:proofErr w:type="spellEnd"/>
      <w:r w:rsidR="00287F96">
        <w:t xml:space="preserve"> is used to derive the contract curve between farmers A and B. To derive a point on the contract curve we have fixed amounts of water W</w:t>
      </w:r>
      <w:r w:rsidR="00287F96">
        <w:rPr>
          <w:rFonts w:ascii="Times" w:hAnsi="Times"/>
          <w:vertAlign w:val="superscript"/>
        </w:rPr>
        <w:t>0</w:t>
      </w:r>
      <w:r w:rsidR="00287F96">
        <w:t xml:space="preserve"> and capital K</w:t>
      </w:r>
      <w:r w:rsidR="00287F96">
        <w:rPr>
          <w:rFonts w:ascii="Times" w:hAnsi="Times"/>
          <w:vertAlign w:val="superscript"/>
        </w:rPr>
        <w:t>0</w:t>
      </w:r>
      <w:r w:rsidR="00287F96">
        <w:t xml:space="preserve"> and we fixed the level of crop from farmer B </w:t>
      </w:r>
      <w:proofErr w:type="gramStart"/>
      <w:r w:rsidR="00287F96">
        <w:t xml:space="preserve">at </w:t>
      </w:r>
      <w:proofErr w:type="gramEnd"/>
      <w:r w:rsidR="00287F96" w:rsidRPr="00CA767B">
        <w:rPr>
          <w:position w:val="-10"/>
        </w:rPr>
        <w:object w:dxaOrig="320" w:dyaOrig="360">
          <v:shape id="_x0000_i1028" type="#_x0000_t75" style="width:16.05pt;height:18.65pt" o:ole="">
            <v:imagedata r:id="rId13" o:title=""/>
          </v:shape>
          <o:OLEObject Type="Embed" ProgID="Equation.3" ShapeID="_x0000_i1028" DrawAspect="Content" ObjectID="_1315981398" r:id="rId14"/>
        </w:object>
      </w:r>
      <w:r w:rsidR="00287F96">
        <w:t xml:space="preserve">. </w:t>
      </w:r>
      <w:r w:rsidR="009352C6">
        <w:t>The fixed level of output from farmer B is set at any level Y</w:t>
      </w:r>
      <w:r w:rsidR="009352C6">
        <w:rPr>
          <w:vertAlign w:val="superscript"/>
        </w:rPr>
        <w:t>0</w:t>
      </w:r>
      <w:r w:rsidR="009352C6">
        <w:t xml:space="preserve"> and the amounts of inputs are fixed at W</w:t>
      </w:r>
      <w:r w:rsidR="009352C6">
        <w:rPr>
          <w:vertAlign w:val="superscript"/>
        </w:rPr>
        <w:t>0</w:t>
      </w:r>
      <w:r w:rsidR="009352C6">
        <w:t xml:space="preserve"> = W</w:t>
      </w:r>
      <w:r w:rsidR="009352C6">
        <w:rPr>
          <w:vertAlign w:val="subscript"/>
        </w:rPr>
        <w:t xml:space="preserve">A </w:t>
      </w:r>
      <w:r w:rsidR="009352C6">
        <w:t>+ W</w:t>
      </w:r>
      <w:r w:rsidR="009352C6">
        <w:rPr>
          <w:vertAlign w:val="subscript"/>
        </w:rPr>
        <w:t>B</w:t>
      </w:r>
      <w:r w:rsidR="009352C6">
        <w:t xml:space="preserve"> and K</w:t>
      </w:r>
      <w:r w:rsidR="009352C6">
        <w:rPr>
          <w:vertAlign w:val="superscript"/>
        </w:rPr>
        <w:t>0</w:t>
      </w:r>
      <w:r w:rsidR="009352C6">
        <w:t xml:space="preserve"> = K</w:t>
      </w:r>
      <w:r w:rsidR="009352C6">
        <w:rPr>
          <w:vertAlign w:val="subscript"/>
        </w:rPr>
        <w:t xml:space="preserve">A </w:t>
      </w:r>
      <w:r w:rsidR="009352C6">
        <w:t>+ K</w:t>
      </w:r>
      <w:r w:rsidR="009352C6">
        <w:rPr>
          <w:vertAlign w:val="subscript"/>
        </w:rPr>
        <w:t>B</w:t>
      </w:r>
      <w:r w:rsidR="009352C6">
        <w:t xml:space="preserve">. </w:t>
      </w:r>
      <w:proofErr w:type="gramStart"/>
      <w:r w:rsidR="00242B5C">
        <w:t>Two producers (farmers) A and B with production functions for output (Y) with two inputs capital (K) and water (W)</w:t>
      </w:r>
      <w:r w:rsidR="009352C6">
        <w:t>.</w:t>
      </w:r>
      <w:proofErr w:type="gramEnd"/>
    </w:p>
    <w:p w:rsidR="009352C6" w:rsidRPr="00B873BC" w:rsidRDefault="00383E1A" w:rsidP="00B873BC">
      <w:pPr>
        <w:ind w:firstLine="720"/>
      </w:pPr>
      <w:r>
        <w:t xml:space="preserve"> </w:t>
      </w:r>
      <w:r w:rsidR="009352C6">
        <w:t xml:space="preserve">In the </w:t>
      </w:r>
      <w:r>
        <w:t>a</w:t>
      </w:r>
      <w:r w:rsidR="00FE1E8F">
        <w:t>bsence of the externality o</w:t>
      </w:r>
      <w:r w:rsidR="004D073B">
        <w:t xml:space="preserve">ptimality conditions </w:t>
      </w:r>
      <w:r w:rsidR="00572D81">
        <w:t>the two production function are not related</w:t>
      </w:r>
      <w:proofErr w:type="gramStart"/>
      <w:r w:rsidR="00572D81">
        <w:t xml:space="preserve">: </w:t>
      </w:r>
      <m:oMath>
        <w:proofErr w:type="gramEnd"/>
        <m:sSub>
          <m:sSubPr>
            <m:ctrlPr>
              <w:rPr>
                <w:rFonts w:ascii="Cambria Math" w:hAnsi="Cambria Math"/>
                <w:i/>
              </w:rPr>
            </m:ctrlPr>
          </m:sSubPr>
          <m:e>
            <m:r>
              <w:rPr>
                <w:rFonts w:ascii="Cambria Math" w:hAnsi="Cambria Math"/>
              </w:rPr>
              <m:t>Y</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A</m:t>
                </m:r>
              </m:sub>
            </m:sSub>
          </m:e>
        </m:d>
        <m:r>
          <w:rPr>
            <w:rFonts w:ascii="Cambria Math" w:hAnsi="Cambria Math"/>
          </w:rPr>
          <m:t xml:space="preserve">  and  </m:t>
        </m:r>
        <m:sSub>
          <m:sSubPr>
            <m:ctrlPr>
              <w:rPr>
                <w:rFonts w:ascii="Cambria Math" w:hAnsi="Cambria Math"/>
                <w:i/>
              </w:rPr>
            </m:ctrlPr>
          </m:sSubPr>
          <m:e>
            <m:r>
              <w:rPr>
                <w:rFonts w:ascii="Cambria Math" w:hAnsi="Cambria Math"/>
              </w:rPr>
              <m:t>Y</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B</m:t>
                </m:r>
              </m:sub>
            </m:sSub>
          </m:e>
        </m:d>
      </m:oMath>
      <w:r w:rsidR="00B873BC">
        <w:t xml:space="preserve">. </w:t>
      </w:r>
      <w:r w:rsidR="00572D81">
        <w:t>The conditions for a competitive equilibrium</w:t>
      </w:r>
      <w:proofErr w:type="gramStart"/>
      <w:r w:rsidR="00572D81">
        <w:t xml:space="preserve">: </w:t>
      </w:r>
      <w:r w:rsidR="005A18BE">
        <w:t xml:space="preserve"> </w:t>
      </w:r>
      <m:oMath>
        <w:proofErr w:type="gramEnd"/>
        <m:sSubSup>
          <m:sSubSupPr>
            <m:ctrlPr>
              <w:rPr>
                <w:rFonts w:ascii="Cambria Math" w:hAnsi="Cambria Math"/>
                <w:i/>
              </w:rPr>
            </m:ctrlPr>
          </m:sSubSupPr>
          <m:e>
            <m:r>
              <w:rPr>
                <w:rFonts w:ascii="Cambria Math" w:hAnsi="Cambria Math"/>
              </w:rPr>
              <m:t>MRS</m:t>
            </m:r>
          </m:e>
          <m:sub>
            <m:sSub>
              <m:sSubPr>
                <m:ctrlPr>
                  <w:rPr>
                    <w:rFonts w:ascii="Cambria Math" w:hAnsi="Cambria Math"/>
                    <w:i/>
                  </w:rPr>
                </m:ctrlPr>
              </m:sSubPr>
              <m:e>
                <m:r>
                  <w:rPr>
                    <w:rFonts w:ascii="Cambria Math" w:hAnsi="Cambria Math"/>
                  </w:rPr>
                  <m:t>W</m:t>
                </m:r>
              </m:e>
              <m:sub>
                <m:r>
                  <w:rPr>
                    <w:rFonts w:ascii="Cambria Math" w:hAnsi="Cambria Math"/>
                  </w:rPr>
                  <m:t>A</m:t>
                </m:r>
              </m:sub>
            </m:sSub>
            <m:sSub>
              <m:sSubPr>
                <m:ctrlPr>
                  <w:rPr>
                    <w:rFonts w:ascii="Cambria Math" w:hAnsi="Cambria Math"/>
                    <w:i/>
                  </w:rPr>
                </m:ctrlPr>
              </m:sSubPr>
              <m:e>
                <m:r>
                  <w:rPr>
                    <w:rFonts w:ascii="Cambria Math" w:hAnsi="Cambria Math"/>
                  </w:rPr>
                  <m:t>K</m:t>
                </m:r>
              </m:e>
              <m:sub>
                <m:r>
                  <w:rPr>
                    <w:rFonts w:ascii="Cambria Math" w:hAnsi="Cambria Math"/>
                  </w:rPr>
                  <m:t>A</m:t>
                </m:r>
              </m:sub>
            </m:sSub>
          </m:sub>
          <m:sup>
            <m:r>
              <w:rPr>
                <w:rFonts w:ascii="Cambria Math" w:hAnsi="Cambria Math"/>
              </w:rPr>
              <m:t>A</m:t>
            </m:r>
          </m:sup>
        </m:sSubSup>
        <m:r>
          <w:rPr>
            <w:rFonts w:ascii="Cambria Math" w:hAnsi="Cambria Math"/>
          </w:rPr>
          <m:t>=</m:t>
        </m:r>
        <m:sSubSup>
          <m:sSubSupPr>
            <m:ctrlPr>
              <w:rPr>
                <w:rFonts w:ascii="Cambria Math" w:hAnsi="Cambria Math"/>
                <w:i/>
              </w:rPr>
            </m:ctrlPr>
          </m:sSubSupPr>
          <m:e>
            <m:r>
              <w:rPr>
                <w:rFonts w:ascii="Cambria Math" w:hAnsi="Cambria Math"/>
              </w:rPr>
              <m:t>MRS</m:t>
            </m:r>
          </m:e>
          <m:sub>
            <m:sSub>
              <m:sSubPr>
                <m:ctrlPr>
                  <w:rPr>
                    <w:rFonts w:ascii="Cambria Math" w:hAnsi="Cambria Math"/>
                    <w:i/>
                  </w:rPr>
                </m:ctrlPr>
              </m:sSubPr>
              <m:e>
                <m:r>
                  <w:rPr>
                    <w:rFonts w:ascii="Cambria Math" w:hAnsi="Cambria Math"/>
                  </w:rPr>
                  <m:t>W</m:t>
                </m:r>
              </m:e>
              <m:sub>
                <m:r>
                  <w:rPr>
                    <w:rFonts w:ascii="Cambria Math" w:hAnsi="Cambria Math"/>
                  </w:rPr>
                  <m:t>B</m:t>
                </m:r>
              </m:sub>
            </m:sSub>
            <m:sSub>
              <m:sSubPr>
                <m:ctrlPr>
                  <w:rPr>
                    <w:rFonts w:ascii="Cambria Math" w:hAnsi="Cambria Math"/>
                    <w:i/>
                  </w:rPr>
                </m:ctrlPr>
              </m:sSubPr>
              <m:e>
                <m:r>
                  <w:rPr>
                    <w:rFonts w:ascii="Cambria Math" w:hAnsi="Cambria Math"/>
                  </w:rPr>
                  <m:t>K</m:t>
                </m:r>
              </m:e>
              <m:sub>
                <m:r>
                  <w:rPr>
                    <w:rFonts w:ascii="Cambria Math" w:hAnsi="Cambria Math"/>
                  </w:rPr>
                  <m:t>B</m:t>
                </m:r>
              </m:sub>
            </m:sSub>
          </m:sub>
          <m:sup>
            <m:r>
              <w:rPr>
                <w:rFonts w:ascii="Cambria Math" w:hAnsi="Cambria Math"/>
              </w:rPr>
              <m:t>B</m:t>
            </m:r>
          </m:sup>
        </m:sSubSup>
      </m:oMath>
      <w:r w:rsidR="00B873BC">
        <w:t>.  T</w:t>
      </w:r>
      <w:r w:rsidR="009352C6">
        <w:t xml:space="preserve">he first theorem states that an allocation of factors or goods resulting from a </w:t>
      </w:r>
      <w:r w:rsidR="009352C6" w:rsidRPr="00943B3D">
        <w:rPr>
          <w:i/>
        </w:rPr>
        <w:t>competitive general equilibrium</w:t>
      </w:r>
      <w:r w:rsidR="009352C6">
        <w:t xml:space="preserve"> is Pareto optimal and Pareto optimality conditions that the marginal rates of substitution for all agents must equilibrate and sum of the individual agent consumption bundles must sum to the total endowment. </w:t>
      </w:r>
    </w:p>
    <w:p w:rsidR="00242B5C" w:rsidRDefault="00242B5C"/>
    <w:p w:rsidR="00242B5C" w:rsidRPr="000D0FDB" w:rsidRDefault="00242B5C">
      <w:pPr>
        <w:rPr>
          <w:b/>
        </w:rPr>
      </w:pPr>
      <w:r w:rsidRPr="000D0FDB">
        <w:rPr>
          <w:b/>
        </w:rPr>
        <w:t>Case #</w:t>
      </w:r>
      <w:r w:rsidR="00383E1A" w:rsidRPr="000D0FDB">
        <w:rPr>
          <w:b/>
        </w:rPr>
        <w:t>1</w:t>
      </w:r>
      <w:r w:rsidRPr="000D0FDB">
        <w:rPr>
          <w:b/>
        </w:rPr>
        <w:t xml:space="preserve"> </w:t>
      </w:r>
      <w:r w:rsidR="00572D81" w:rsidRPr="000D0FDB">
        <w:rPr>
          <w:b/>
        </w:rPr>
        <w:t xml:space="preserve">One-way </w:t>
      </w:r>
      <w:r w:rsidRPr="000D0FDB">
        <w:rPr>
          <w:b/>
        </w:rPr>
        <w:t>externality</w:t>
      </w:r>
    </w:p>
    <w:p w:rsidR="00242B5C" w:rsidRDefault="00242B5C"/>
    <w:p w:rsidR="002D032A" w:rsidRDefault="00572D81" w:rsidP="00777EE4">
      <w:pPr>
        <w:ind w:firstLine="720"/>
      </w:pPr>
      <w:r>
        <w:t xml:space="preserve">When </w:t>
      </w:r>
      <w:r w:rsidR="004B5048">
        <w:t xml:space="preserve">a single input into farmer A’s production function becomes an input into farmer B’s production the result is a one-way externality. </w:t>
      </w:r>
      <w:r w:rsidR="00242B5C">
        <w:t>W</w:t>
      </w:r>
      <w:r w:rsidR="00242B5C">
        <w:rPr>
          <w:rFonts w:ascii="Times" w:hAnsi="Times"/>
          <w:vertAlign w:val="subscript"/>
        </w:rPr>
        <w:t>B</w:t>
      </w:r>
      <w:r w:rsidR="00242B5C">
        <w:t xml:space="preserve"> or W</w:t>
      </w:r>
      <w:r w:rsidR="00242B5C">
        <w:rPr>
          <w:rFonts w:ascii="Times" w:hAnsi="Times"/>
          <w:vertAlign w:val="subscript"/>
        </w:rPr>
        <w:t>A</w:t>
      </w:r>
      <w:r w:rsidR="00242B5C">
        <w:t xml:space="preserve"> </w:t>
      </w:r>
      <w:proofErr w:type="gramStart"/>
      <w:r w:rsidR="00242B5C">
        <w:t>are</w:t>
      </w:r>
      <w:proofErr w:type="gramEnd"/>
      <w:r w:rsidR="00242B5C">
        <w:t xml:space="preserve"> zero then the case defaults to a </w:t>
      </w:r>
      <w:r w:rsidR="004B5048">
        <w:t xml:space="preserve">one way </w:t>
      </w:r>
      <w:r w:rsidR="00242B5C">
        <w:t>externality.</w:t>
      </w:r>
      <w:r w:rsidR="009724CA" w:rsidRPr="009724CA">
        <w:t xml:space="preserve"> </w:t>
      </w:r>
      <w:r w:rsidR="009724CA">
        <w:t>The factor W</w:t>
      </w:r>
      <w:r w:rsidR="009724CA">
        <w:rPr>
          <w:rFonts w:ascii="Times" w:hAnsi="Times"/>
          <w:vertAlign w:val="subscript"/>
        </w:rPr>
        <w:t>B</w:t>
      </w:r>
      <w:r w:rsidR="009724CA">
        <w:t xml:space="preserve"> and W</w:t>
      </w:r>
      <w:r w:rsidR="009724CA">
        <w:rPr>
          <w:rFonts w:ascii="Times" w:hAnsi="Times"/>
          <w:vertAlign w:val="subscript"/>
        </w:rPr>
        <w:t>A</w:t>
      </w:r>
      <w:r w:rsidR="009724CA">
        <w:t xml:space="preserve"> entering into the production functions of the other farmers production function are the Meade’s “unpaid factor” -- the source of the externality.  </w:t>
      </w:r>
      <w:r w:rsidR="00777EE4">
        <w:t>In producing Y</w:t>
      </w:r>
      <w:r w:rsidR="00B2169E">
        <w:rPr>
          <w:vertAlign w:val="subscript"/>
        </w:rPr>
        <w:t>A</w:t>
      </w:r>
      <w:r w:rsidR="00777EE4">
        <w:t xml:space="preserve">, farmer A, generates Meade’s “unpaid factor” an externality </w:t>
      </w:r>
      <w:proofErr w:type="spellStart"/>
      <w:r w:rsidR="00777EE4">
        <w:t>W</w:t>
      </w:r>
      <w:r w:rsidR="00777EE4" w:rsidRPr="00777EE4">
        <w:rPr>
          <w:vertAlign w:val="subscript"/>
        </w:rPr>
        <w:t>a</w:t>
      </w:r>
      <w:proofErr w:type="spellEnd"/>
      <w:r w:rsidR="00777EE4">
        <w:t xml:space="preserve"> = </w:t>
      </w:r>
      <w:proofErr w:type="spellStart"/>
      <w:r w:rsidR="00777EE4">
        <w:t>g</w:t>
      </w:r>
      <w:r w:rsidR="00777EE4" w:rsidRPr="00777EE4">
        <w:rPr>
          <w:vertAlign w:val="subscript"/>
        </w:rPr>
        <w:t>a</w:t>
      </w:r>
      <w:proofErr w:type="spellEnd"/>
      <w:r w:rsidR="00777EE4">
        <w:t>(</w:t>
      </w:r>
      <w:proofErr w:type="spellStart"/>
      <w:r w:rsidR="00777EE4">
        <w:t>Y</w:t>
      </w:r>
      <w:r w:rsidR="00777EE4" w:rsidRPr="00777EE4">
        <w:rPr>
          <w:vertAlign w:val="subscript"/>
        </w:rPr>
        <w:t>a</w:t>
      </w:r>
      <w:proofErr w:type="spellEnd"/>
      <w:r w:rsidR="00777EE4">
        <w:t>) and when farmer A produces Y at some level that maximizes his profit</w:t>
      </w:r>
      <w:r w:rsidR="00701A67">
        <w:t xml:space="preserve">, correspondingly the amount of input is fixed provided to </w:t>
      </w:r>
      <w:r w:rsidR="004C3B4A">
        <w:t xml:space="preserve">farmer A is fixed </w:t>
      </w:r>
      <w:proofErr w:type="spellStart"/>
      <w:r w:rsidR="004C3B4A">
        <w:t>i</w:t>
      </w:r>
      <w:proofErr w:type="spellEnd"/>
      <w:r w:rsidR="004C3B4A">
        <w:t>. e.</w:t>
      </w:r>
      <w:r w:rsidR="00701A67">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g</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A</m:t>
                </m:r>
              </m:sub>
            </m:sSub>
          </m:e>
        </m:d>
      </m:oMath>
      <w:r w:rsidR="00777EE4">
        <w:t xml:space="preserve">. </w:t>
      </w:r>
      <w:r w:rsidR="00242B5C">
        <w:t xml:space="preserve"> This is the case where the bees from farmer A’s </w:t>
      </w:r>
      <w:r w:rsidR="004C3B4A">
        <w:t xml:space="preserve">bees </w:t>
      </w:r>
      <w:r w:rsidR="00242B5C">
        <w:t>pollinate farmer B’s apple trees.</w:t>
      </w:r>
      <w:r w:rsidR="00287F96">
        <w:t xml:space="preserve"> </w:t>
      </w:r>
      <w:r w:rsidR="004C3B4A">
        <w:t xml:space="preserve"> Parenthetically, when</w:t>
      </w:r>
      <w:r w:rsidR="00C7342B">
        <w:t xml:space="preserve"> </w:t>
      </w: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num>
          <m:den>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den>
        </m:f>
        <m:r>
          <w:rPr>
            <w:rFonts w:ascii="Cambria Math" w:hAnsi="Cambria Math"/>
          </w:rPr>
          <m:t xml:space="preserve">&gt;0, i≠j </m:t>
        </m:r>
      </m:oMath>
      <w:r w:rsidR="004C3B4A">
        <w:t xml:space="preserve">the externality is positive and </w:t>
      </w:r>
      <w:r w:rsidR="009B63A5">
        <w:t>conversely</w:t>
      </w:r>
      <w:r w:rsidR="004C3B4A">
        <w:t xml:space="preserve"> </w:t>
      </w:r>
      <w:r w:rsidR="00C7342B">
        <w:t xml:space="preserve">when </w:t>
      </w:r>
      <m:oMath>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num>
          <m:den>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i</m:t>
                </m:r>
              </m:sub>
            </m:sSub>
          </m:den>
        </m:f>
        <m:r>
          <w:rPr>
            <w:rFonts w:ascii="Cambria Math" w:hAnsi="Cambria Math"/>
          </w:rPr>
          <m:t xml:space="preserve">&lt;0, i≠j </m:t>
        </m:r>
      </m:oMath>
      <w:r w:rsidR="00C7342B">
        <w:t>the externality is negative.  In other words</w:t>
      </w:r>
      <w:r w:rsidR="009B63A5">
        <w:t xml:space="preserve">, the definition of negative or positive </w:t>
      </w:r>
      <w:r w:rsidR="009327EA">
        <w:t>externality</w:t>
      </w:r>
      <w:r w:rsidR="009B63A5">
        <w:t xml:space="preserve"> depends not on the emitter of the externality but rather the production function of the recipient. </w:t>
      </w:r>
      <w:r w:rsidR="00430626">
        <w:t>S</w:t>
      </w:r>
      <w:r w:rsidR="009B63A5">
        <w:t xml:space="preserve">moke </w:t>
      </w:r>
      <w:r w:rsidR="00430626">
        <w:t xml:space="preserve">from your cigar </w:t>
      </w:r>
      <w:r w:rsidR="009B63A5">
        <w:t>can be either positive or negative depending on my preference for smoking.</w:t>
      </w:r>
    </w:p>
    <w:p w:rsidR="00430626" w:rsidRDefault="00B2169E" w:rsidP="00777EE4">
      <w:pPr>
        <w:ind w:firstLine="720"/>
      </w:pPr>
      <w:r>
        <w:t>In producing Y</w:t>
      </w:r>
      <w:r>
        <w:rPr>
          <w:vertAlign w:val="subscript"/>
        </w:rPr>
        <w:t>A</w:t>
      </w:r>
      <w:r>
        <w:t>, farmer A, generates the externality W</w:t>
      </w:r>
      <w:r>
        <w:rPr>
          <w:vertAlign w:val="subscript"/>
        </w:rPr>
        <w:t>A</w:t>
      </w:r>
      <w:r>
        <w:t xml:space="preserve"> = </w:t>
      </w:r>
      <w:proofErr w:type="spellStart"/>
      <w:r>
        <w:t>g</w:t>
      </w:r>
      <w:r>
        <w:rPr>
          <w:vertAlign w:val="subscript"/>
        </w:rPr>
        <w:t>A</w:t>
      </w:r>
      <w:proofErr w:type="spellEnd"/>
      <w:r>
        <w:t>(Y</w:t>
      </w:r>
      <w:r>
        <w:rPr>
          <w:vertAlign w:val="subscript"/>
        </w:rPr>
        <w:t>A</w:t>
      </w:r>
      <w:r>
        <w:t>) and when farmer A produces Y</w:t>
      </w:r>
      <w:r w:rsidRPr="00B2169E">
        <w:rPr>
          <w:vertAlign w:val="subscript"/>
        </w:rPr>
        <w:t>A</w:t>
      </w:r>
      <w:r>
        <w:t xml:space="preserve"> at some level that maximizes his profit, correspondingly the amount of input is fixed provided to farmer A is fixed </w:t>
      </w:r>
      <w:proofErr w:type="spellStart"/>
      <w:r>
        <w:t>i</w:t>
      </w:r>
      <w:proofErr w:type="spellEnd"/>
      <w:r>
        <w:t xml:space="preserve">. 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g</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A</m:t>
                </m:r>
              </m:sub>
            </m:sSub>
          </m:e>
        </m:d>
      </m:oMath>
      <w:r>
        <w:t xml:space="preserve">. </w:t>
      </w:r>
      <w:r w:rsidR="009327EA">
        <w:t xml:space="preserve">The </w:t>
      </w:r>
      <w:r w:rsidR="00242B5C">
        <w:t xml:space="preserve">production </w:t>
      </w:r>
      <w:r w:rsidR="00242B5C">
        <w:lastRenderedPageBreak/>
        <w:t xml:space="preserve">functions </w:t>
      </w:r>
      <w:r w:rsidR="009327EA">
        <w:t xml:space="preserve">are </w:t>
      </w:r>
      <w:proofErr w:type="gramStart"/>
      <w:r w:rsidR="009327EA">
        <w:t>inter</w:t>
      </w:r>
      <w:r w:rsidR="000D0FDB">
        <w:t>dependent</w:t>
      </w:r>
      <w:r w:rsidR="009327EA">
        <w:t>,</w:t>
      </w:r>
      <w:proofErr w:type="gramEnd"/>
      <w:r w:rsidR="009327EA">
        <w:t xml:space="preserve"> the water input of farmer A enters into farmer B’s production function</w:t>
      </w:r>
      <w:r w:rsidR="00242B5C">
        <w:t>:</w:t>
      </w:r>
      <w:r w:rsidR="001502B7">
        <w:t xml:space="preserve"> </w:t>
      </w:r>
      <m:oMath>
        <m:sSub>
          <m:sSubPr>
            <m:ctrlPr>
              <w:rPr>
                <w:rFonts w:ascii="Cambria Math" w:hAnsi="Cambria Math"/>
                <w:i/>
              </w:rPr>
            </m:ctrlPr>
          </m:sSubPr>
          <m:e>
            <m:r>
              <w:rPr>
                <w:rFonts w:ascii="Cambria Math" w:hAnsi="Cambria Math"/>
              </w:rPr>
              <m:t>Y</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A</m:t>
                </m:r>
              </m:sub>
            </m:sSub>
          </m:e>
        </m:d>
        <m:r>
          <w:rPr>
            <w:rFonts w:ascii="Cambria Math" w:hAnsi="Cambria Math"/>
          </w:rPr>
          <m:t xml:space="preserve"> and </m:t>
        </m:r>
        <m:sSub>
          <m:sSubPr>
            <m:ctrlPr>
              <w:rPr>
                <w:rFonts w:ascii="Cambria Math" w:hAnsi="Cambria Math"/>
                <w:i/>
              </w:rPr>
            </m:ctrlPr>
          </m:sSubPr>
          <m:e>
            <m:r>
              <w:rPr>
                <w:rFonts w:ascii="Cambria Math" w:hAnsi="Cambria Math"/>
              </w:rPr>
              <m:t>Y</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A</m:t>
                </m:r>
              </m:sub>
            </m:sSub>
          </m:e>
        </m:d>
      </m:oMath>
    </w:p>
    <w:p w:rsidR="00430626" w:rsidRDefault="00430626" w:rsidP="00777EE4">
      <w:pPr>
        <w:ind w:firstLine="720"/>
      </w:pPr>
    </w:p>
    <w:p w:rsidR="00287F96" w:rsidRDefault="00AB6FC4" w:rsidP="002D7F0E">
      <w:r w:rsidRPr="00AB6FC4">
        <w:rPr>
          <w:color w:val="FF0000"/>
        </w:rPr>
        <w:t xml:space="preserve">LEROY IS THIS CORRECT OR SHOULD </w:t>
      </w:r>
      <w:proofErr w:type="spellStart"/>
      <w:r w:rsidRPr="00AB6FC4">
        <w:rPr>
          <w:color w:val="FF0000"/>
        </w:rPr>
        <w:t>Yb</w:t>
      </w:r>
      <w:proofErr w:type="spellEnd"/>
      <w:proofErr w:type="gramStart"/>
      <w:r w:rsidRPr="00AB6FC4">
        <w:rPr>
          <w:color w:val="FF0000"/>
        </w:rPr>
        <w:t>=(</w:t>
      </w:r>
      <w:proofErr w:type="gramEnd"/>
      <w:r w:rsidRPr="00AB6FC4">
        <w:rPr>
          <w:color w:val="FF0000"/>
        </w:rPr>
        <w:t xml:space="preserve">Kb, </w:t>
      </w:r>
      <w:proofErr w:type="spellStart"/>
      <w:r w:rsidRPr="00AB6FC4">
        <w:rPr>
          <w:color w:val="FF0000"/>
        </w:rPr>
        <w:t>Wa</w:t>
      </w:r>
      <w:proofErr w:type="spellEnd"/>
      <w:r w:rsidRPr="00AB6FC4">
        <w:rPr>
          <w:color w:val="FF0000"/>
        </w:rPr>
        <w:t>)</w:t>
      </w:r>
      <w:r w:rsidR="00580767">
        <w:rPr>
          <w:color w:val="FF0000"/>
        </w:rPr>
        <w:t xml:space="preserve">or </w:t>
      </w:r>
      <w:proofErr w:type="spellStart"/>
      <w:r w:rsidR="00580767">
        <w:rPr>
          <w:color w:val="FF0000"/>
        </w:rPr>
        <w:t>Yb</w:t>
      </w:r>
      <w:proofErr w:type="spellEnd"/>
      <w:r w:rsidR="00580767">
        <w:rPr>
          <w:color w:val="FF0000"/>
        </w:rPr>
        <w:t xml:space="preserve">=(Kb, </w:t>
      </w:r>
      <w:proofErr w:type="spellStart"/>
      <w:r w:rsidR="00580767">
        <w:rPr>
          <w:color w:val="FF0000"/>
        </w:rPr>
        <w:t>Ya</w:t>
      </w:r>
      <w:proofErr w:type="spellEnd"/>
      <w:r w:rsidR="00580767">
        <w:rPr>
          <w:color w:val="FF0000"/>
        </w:rPr>
        <w:t xml:space="preserve">) </w:t>
      </w:r>
      <w:proofErr w:type="spellStart"/>
      <w:r w:rsidR="00580767">
        <w:rPr>
          <w:color w:val="FF0000"/>
        </w:rPr>
        <w:t>ior</w:t>
      </w:r>
      <w:proofErr w:type="spellEnd"/>
      <w:r w:rsidR="00580767">
        <w:rPr>
          <w:color w:val="FF0000"/>
        </w:rPr>
        <w:t xml:space="preserve"> </w:t>
      </w:r>
      <w:proofErr w:type="spellStart"/>
      <w:r w:rsidR="00580767">
        <w:rPr>
          <w:color w:val="FF0000"/>
        </w:rPr>
        <w:t>somecombination</w:t>
      </w:r>
      <w:proofErr w:type="spellEnd"/>
      <w:r w:rsidR="00580767">
        <w:rPr>
          <w:color w:val="FF0000"/>
        </w:rPr>
        <w:t xml:space="preserve"> thereof.</w:t>
      </w:r>
      <w:r>
        <w:t xml:space="preserve"> </w:t>
      </w:r>
    </w:p>
    <w:p w:rsidR="00242B5C" w:rsidRDefault="00E3559C">
      <w:r w:rsidRPr="001F4D7E">
        <w:rPr>
          <w:position w:val="-14"/>
        </w:rPr>
        <w:object w:dxaOrig="2880" w:dyaOrig="400">
          <v:shape id="_x0000_i1029" type="#_x0000_t75" style="width:2in;height:19.95pt" o:ole="">
            <v:imagedata r:id="rId15" o:title=""/>
          </v:shape>
          <o:OLEObject Type="Embed" ProgID="Equation.3" ShapeID="_x0000_i1029" DrawAspect="Content" ObjectID="_1315981399" r:id="rId16"/>
        </w:object>
      </w:r>
    </w:p>
    <w:p w:rsidR="002D7F0E" w:rsidRDefault="002D7F0E" w:rsidP="002D7F0E">
      <w:r>
        <w:t>The optimality conditions show the disparity between social and private costs or the divergence from Pareto optimality. Notice how the optimality conditions or Pareto optimality conditions are derived. Production for the first farmer is being maximized subject to three constraints: (1) That the total water available is the sum of water use by farmer A plus farmer B and is equal to a fixed amount of water W</w:t>
      </w:r>
      <w:r>
        <w:rPr>
          <w:rFonts w:ascii="Times" w:hAnsi="Times"/>
          <w:vertAlign w:val="superscript"/>
        </w:rPr>
        <w:t>0</w:t>
      </w:r>
      <w:r>
        <w:t xml:space="preserve"> ; and (2) That the total capital available is the sum of capital use by farmer A plus farmer B and is equal to a fixed amount of capital K</w:t>
      </w:r>
      <w:r>
        <w:rPr>
          <w:rFonts w:ascii="Times" w:hAnsi="Times"/>
          <w:vertAlign w:val="superscript"/>
        </w:rPr>
        <w:t>0</w:t>
      </w:r>
      <w:r>
        <w:t xml:space="preserve"> ; and (3) That the production function of farmer B (which contains the unpaid factor W</w:t>
      </w:r>
      <w:r>
        <w:rPr>
          <w:rFonts w:ascii="Times" w:hAnsi="Times"/>
          <w:vertAlign w:val="subscript"/>
        </w:rPr>
        <w:t>A</w:t>
      </w:r>
      <w:r>
        <w:t xml:space="preserve"> ) is set at a fixed level </w:t>
      </w:r>
      <w:r w:rsidRPr="00CA767B">
        <w:rPr>
          <w:position w:val="-10"/>
        </w:rPr>
        <w:object w:dxaOrig="320" w:dyaOrig="360">
          <v:shape id="_x0000_i1030" type="#_x0000_t75" style="width:16.05pt;height:18.65pt" o:ole="">
            <v:imagedata r:id="rId13" o:title=""/>
          </v:shape>
          <o:OLEObject Type="Embed" ProgID="Equation.3" ShapeID="_x0000_i1030" DrawAspect="Content" ObjectID="_1315981400" r:id="rId17"/>
        </w:object>
      </w:r>
      <w:r>
        <w:t xml:space="preserve">. Farmer A is thus doing what is best for </w:t>
      </w:r>
      <w:proofErr w:type="gramStart"/>
      <w:r>
        <w:t>herself</w:t>
      </w:r>
      <w:proofErr w:type="gramEnd"/>
      <w:r>
        <w:t xml:space="preserve">, but farmer B production function contains the externality, thus the optimality conditions will show what is best for Farmer A. With the one-way externality Farmer </w:t>
      </w:r>
      <w:proofErr w:type="gramStart"/>
      <w:r>
        <w:t>B's  MRTS</w:t>
      </w:r>
      <w:proofErr w:type="gramEnd"/>
      <w:r>
        <w:t xml:space="preserve"> for water and capital in farmer’s B production equals  Farmer A's  MRTS for water and capital in farmer’s A production plus Farmer B's  MRS for water in farmer’s A production as substituted farmer B's capital.  The last term is the wedge or difference between social and private benefits, the Meade externality. The wedge reflects farmer B's need to find the substitute her capital against the water she receives from farmer A. For example, farmer B could install a sprinkler system to substitute for less water received from farmer A.</w:t>
      </w:r>
    </w:p>
    <w:p w:rsidR="001F4D7E" w:rsidRDefault="00D75E1D">
      <w:r>
        <w:t xml:space="preserve">The first theorem of welfare economics fail in the presence of </w:t>
      </w:r>
      <w:proofErr w:type="spellStart"/>
      <w:r>
        <w:t>jointness</w:t>
      </w:r>
      <w:proofErr w:type="spellEnd"/>
      <w:r>
        <w:t xml:space="preserve"> of consumption or production externalities. That is an agent will not account for the external benefits or costs of their actions when making individual production or consumption decisions.</w:t>
      </w:r>
    </w:p>
    <w:p w:rsidR="002D7F0E" w:rsidRDefault="002D7F0E"/>
    <w:p w:rsidR="002D7F0E" w:rsidRDefault="002D7F0E"/>
    <w:p w:rsidR="00242B5C" w:rsidRPr="000D0FDB" w:rsidRDefault="00242B5C">
      <w:pPr>
        <w:rPr>
          <w:b/>
        </w:rPr>
      </w:pPr>
      <w:r w:rsidRPr="000D0FDB">
        <w:rPr>
          <w:b/>
        </w:rPr>
        <w:t>Case #</w:t>
      </w:r>
      <w:r w:rsidR="00383E1A" w:rsidRPr="000D0FDB">
        <w:rPr>
          <w:b/>
        </w:rPr>
        <w:t>2</w:t>
      </w:r>
      <w:r w:rsidR="00CC5AD0" w:rsidRPr="000D0FDB">
        <w:rPr>
          <w:b/>
        </w:rPr>
        <w:t xml:space="preserve"> </w:t>
      </w:r>
      <w:r w:rsidR="004B5048" w:rsidRPr="000D0FDB">
        <w:rPr>
          <w:b/>
        </w:rPr>
        <w:t xml:space="preserve">Two-way or reciprocal </w:t>
      </w:r>
      <w:r w:rsidR="000E0755" w:rsidRPr="000D0FDB">
        <w:rPr>
          <w:b/>
        </w:rPr>
        <w:t xml:space="preserve">NOT </w:t>
      </w:r>
      <w:proofErr w:type="gramStart"/>
      <w:r w:rsidR="004B5048" w:rsidRPr="000D0FDB">
        <w:rPr>
          <w:b/>
        </w:rPr>
        <w:t>cross</w:t>
      </w:r>
      <w:proofErr w:type="gramEnd"/>
      <w:r w:rsidR="004B5048" w:rsidRPr="000D0FDB">
        <w:rPr>
          <w:b/>
        </w:rPr>
        <w:t xml:space="preserve"> input externality </w:t>
      </w:r>
    </w:p>
    <w:p w:rsidR="000D0FDB" w:rsidRDefault="000D0FDB" w:rsidP="000D0FDB">
      <w:pPr>
        <w:ind w:firstLine="720"/>
      </w:pPr>
      <w:r>
        <w:t>In producing Y</w:t>
      </w:r>
      <w:r>
        <w:rPr>
          <w:vertAlign w:val="subscript"/>
        </w:rPr>
        <w:t>A</w:t>
      </w:r>
      <w:r>
        <w:t>, farmer A, generates the externality W</w:t>
      </w:r>
      <w:r>
        <w:rPr>
          <w:vertAlign w:val="subscript"/>
        </w:rPr>
        <w:t>A</w:t>
      </w:r>
      <w:r>
        <w:t xml:space="preserve"> = </w:t>
      </w:r>
      <w:proofErr w:type="spellStart"/>
      <w:r>
        <w:t>g</w:t>
      </w:r>
      <w:r>
        <w:rPr>
          <w:vertAlign w:val="subscript"/>
        </w:rPr>
        <w:t>A</w:t>
      </w:r>
      <w:proofErr w:type="spellEnd"/>
      <w:r>
        <w:t>(Y</w:t>
      </w:r>
      <w:r>
        <w:rPr>
          <w:vertAlign w:val="subscript"/>
        </w:rPr>
        <w:t>A</w:t>
      </w:r>
      <w:r>
        <w:t>) and when farmer A produces Y</w:t>
      </w:r>
      <w:r w:rsidRPr="00B2169E">
        <w:rPr>
          <w:vertAlign w:val="subscript"/>
        </w:rPr>
        <w:t>A</w:t>
      </w:r>
      <w:r>
        <w:t xml:space="preserve"> at some level that maximizes his profit, correspondingly the amount of input is fixed provided to farmer A is fixed </w:t>
      </w:r>
      <w:proofErr w:type="spellStart"/>
      <w:r>
        <w:t>i</w:t>
      </w:r>
      <w:proofErr w:type="spellEnd"/>
      <w:r>
        <w:t xml:space="preserve">. 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g</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A</m:t>
                </m:r>
              </m:sub>
            </m:sSub>
          </m:e>
        </m:d>
      </m:oMath>
      <w:r>
        <w:t>. And the reciprocal also enters from producing Y</w:t>
      </w:r>
      <w:r>
        <w:rPr>
          <w:vertAlign w:val="subscript"/>
        </w:rPr>
        <w:t>B</w:t>
      </w:r>
      <w:r>
        <w:t>, farmer B, generates the externality W</w:t>
      </w:r>
      <w:r>
        <w:rPr>
          <w:vertAlign w:val="subscript"/>
        </w:rPr>
        <w:t>A</w:t>
      </w:r>
      <w:r>
        <w:t xml:space="preserve"> = </w:t>
      </w:r>
      <w:proofErr w:type="spellStart"/>
      <w:r>
        <w:t>g</w:t>
      </w:r>
      <w:r>
        <w:rPr>
          <w:vertAlign w:val="subscript"/>
        </w:rPr>
        <w:t>A</w:t>
      </w:r>
      <w:proofErr w:type="spellEnd"/>
      <w:r>
        <w:t>(Y</w:t>
      </w:r>
      <w:r>
        <w:rPr>
          <w:vertAlign w:val="subscript"/>
        </w:rPr>
        <w:t>A</w:t>
      </w:r>
      <w:r>
        <w:t>) and when farmer A produces Y</w:t>
      </w:r>
      <w:r>
        <w:rPr>
          <w:vertAlign w:val="subscript"/>
        </w:rPr>
        <w:t>A</w:t>
      </w:r>
      <w:r>
        <w:t xml:space="preserve"> at some level that maximizes his profit, correspondingly the amount of input is fixed provided to farmer B is fixed </w:t>
      </w:r>
      <w:proofErr w:type="spellStart"/>
      <w:r>
        <w:t>i</w:t>
      </w:r>
      <w:proofErr w:type="spellEnd"/>
      <w:r>
        <w:t xml:space="preserve">. 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B</m:t>
            </m:r>
          </m:sub>
        </m:sSub>
        <m:r>
          <w:rPr>
            <w:rFonts w:ascii="Cambria Math" w:hAnsi="Cambria Math"/>
          </w:rPr>
          <m:t xml:space="preserve">= </m:t>
        </m:r>
        <m:sSub>
          <m:sSubPr>
            <m:ctrlPr>
              <w:rPr>
                <w:rFonts w:ascii="Cambria Math" w:hAnsi="Cambria Math"/>
                <w:i/>
              </w:rPr>
            </m:ctrlPr>
          </m:sSubPr>
          <m:e>
            <m:r>
              <w:rPr>
                <w:rFonts w:ascii="Cambria Math" w:hAnsi="Cambria Math"/>
              </w:rPr>
              <m:t>g</m:t>
            </m:r>
          </m:e>
          <m:sub>
            <m:r>
              <w:rPr>
                <w:rFonts w:ascii="Cambria Math" w:hAnsi="Cambria Math"/>
              </w:rPr>
              <m:t>B</m:t>
            </m:r>
          </m:sub>
        </m:sSub>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B</m:t>
                </m:r>
              </m:sub>
            </m:sSub>
          </m:e>
        </m:d>
      </m:oMath>
      <w:r>
        <w:t xml:space="preserve">. The production functions are reciprocally interdependent, the water input of farmer A enters into farmer B’s production function and the water input of farmer B enters into farmer A’s production function: </w:t>
      </w:r>
      <m:oMath>
        <m:sSub>
          <m:sSubPr>
            <m:ctrlPr>
              <w:rPr>
                <w:rFonts w:ascii="Cambria Math" w:hAnsi="Cambria Math"/>
                <w:i/>
              </w:rPr>
            </m:ctrlPr>
          </m:sSubPr>
          <m:e>
            <m:r>
              <w:rPr>
                <w:rFonts w:ascii="Cambria Math" w:hAnsi="Cambria Math"/>
              </w:rPr>
              <m:t>Y</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B</m:t>
                </m:r>
              </m:sub>
            </m:sSub>
          </m:e>
        </m:d>
        <m:r>
          <w:rPr>
            <w:rFonts w:ascii="Cambria Math" w:hAnsi="Cambria Math"/>
          </w:rPr>
          <m:t xml:space="preserve"> and </m:t>
        </m:r>
        <m:sSub>
          <m:sSubPr>
            <m:ctrlPr>
              <w:rPr>
                <w:rFonts w:ascii="Cambria Math" w:hAnsi="Cambria Math"/>
                <w:i/>
              </w:rPr>
            </m:ctrlPr>
          </m:sSubPr>
          <m:e>
            <m:r>
              <w:rPr>
                <w:rFonts w:ascii="Cambria Math" w:hAnsi="Cambria Math"/>
              </w:rPr>
              <m:t>Y</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A</m:t>
                </m:r>
              </m:sub>
            </m:sSub>
          </m:e>
        </m:d>
      </m:oMath>
    </w:p>
    <w:p w:rsidR="000D0FDB" w:rsidRDefault="000D0FDB" w:rsidP="000D0FDB">
      <w:pPr>
        <w:ind w:firstLine="720"/>
      </w:pPr>
    </w:p>
    <w:p w:rsidR="00242B5C" w:rsidRPr="002D7F0E" w:rsidRDefault="00242B5C">
      <w:pPr>
        <w:rPr>
          <w:color w:val="FF0000"/>
        </w:rPr>
      </w:pPr>
      <w:proofErr w:type="spellStart"/>
      <w:proofErr w:type="gramStart"/>
      <w:r w:rsidRPr="002D7F0E">
        <w:rPr>
          <w:color w:val="FF0000"/>
        </w:rPr>
        <w:t>T</w:t>
      </w:r>
      <w:r w:rsidR="000D0FDB">
        <w:rPr>
          <w:color w:val="FF0000"/>
        </w:rPr>
        <w:t>is</w:t>
      </w:r>
      <w:proofErr w:type="spellEnd"/>
      <w:r w:rsidR="000D0FDB">
        <w:rPr>
          <w:color w:val="FF0000"/>
        </w:rPr>
        <w:t xml:space="preserve"> this how it should be??????</w:t>
      </w:r>
      <w:r w:rsidRPr="002D7F0E">
        <w:rPr>
          <w:color w:val="FF0000"/>
        </w:rPr>
        <w:t>he</w:t>
      </w:r>
      <w:proofErr w:type="gramEnd"/>
      <w:r w:rsidRPr="002D7F0E">
        <w:rPr>
          <w:color w:val="FF0000"/>
        </w:rPr>
        <w:t xml:space="preserve"> interrelated production functions for farmers A and B are:</w:t>
      </w:r>
    </w:p>
    <w:p w:rsidR="00242B5C" w:rsidRPr="002D7F0E" w:rsidRDefault="00242B5C">
      <w:pPr>
        <w:rPr>
          <w:color w:val="FF0000"/>
        </w:rPr>
      </w:pPr>
      <w:r w:rsidRPr="002D7F0E">
        <w:rPr>
          <w:color w:val="FF0000"/>
          <w:position w:val="-30"/>
        </w:rPr>
        <w:object w:dxaOrig="2160" w:dyaOrig="720">
          <v:shape id="_x0000_i1031" type="#_x0000_t75" style="width:108pt;height:36pt" o:ole="">
            <v:imagedata r:id="rId18" o:title=""/>
          </v:shape>
          <o:OLEObject Type="Embed" ProgID="Equation.3" ShapeID="_x0000_i1031" DrawAspect="Content" ObjectID="_1315981401" r:id="rId19"/>
        </w:object>
      </w:r>
    </w:p>
    <w:p w:rsidR="00B00408" w:rsidRPr="002D7F0E" w:rsidRDefault="002D7F0E" w:rsidP="005D1C48">
      <w:pPr>
        <w:rPr>
          <w:color w:val="FF0000"/>
        </w:rPr>
      </w:pPr>
      <w:r>
        <w:rPr>
          <w:color w:val="FF0000"/>
        </w:rPr>
        <w:t xml:space="preserve">This is how I had before but I like only 2 inputs better which do like </w:t>
      </w:r>
      <w:proofErr w:type="spellStart"/>
      <w:proofErr w:type="gramStart"/>
      <w:r>
        <w:rPr>
          <w:color w:val="FF0000"/>
        </w:rPr>
        <w:t>leroy</w:t>
      </w:r>
      <w:proofErr w:type="spellEnd"/>
      <w:proofErr w:type="gramEnd"/>
    </w:p>
    <w:p w:rsidR="002D7F0E" w:rsidRDefault="002D7F0E" w:rsidP="00CC02BC">
      <w:pPr>
        <w:rPr>
          <w:color w:val="0070C0"/>
        </w:rPr>
      </w:pPr>
    </w:p>
    <w:p w:rsidR="00CC02BC" w:rsidRPr="00383E1A" w:rsidRDefault="00AC0699" w:rsidP="00CC02BC">
      <w:pPr>
        <w:rPr>
          <w:color w:val="0070C0"/>
        </w:rPr>
      </w:pPr>
      <w:r>
        <w:rPr>
          <w:color w:val="0070C0"/>
        </w:rPr>
        <w:lastRenderedPageBreak/>
        <w:t xml:space="preserve">LEROY, IAM NOT SURE THAT CHUENG DIDN’T HAVE IN MIND A CROSS INPUT EXTERNALITY. </w:t>
      </w:r>
      <w:proofErr w:type="gramStart"/>
      <w:r>
        <w:rPr>
          <w:color w:val="0070C0"/>
        </w:rPr>
        <w:t>i</w:t>
      </w:r>
      <w:r w:rsidR="009352C6">
        <w:rPr>
          <w:color w:val="0070C0"/>
        </w:rPr>
        <w:t>s</w:t>
      </w:r>
      <w:proofErr w:type="gramEnd"/>
      <w:r w:rsidR="009352C6">
        <w:rPr>
          <w:color w:val="0070C0"/>
        </w:rPr>
        <w:t xml:space="preserve"> the case for </w:t>
      </w:r>
      <w:proofErr w:type="spellStart"/>
      <w:r w:rsidR="009352C6">
        <w:rPr>
          <w:color w:val="0070C0"/>
        </w:rPr>
        <w:t>Chueng</w:t>
      </w:r>
      <w:proofErr w:type="spellEnd"/>
      <w:r w:rsidR="009352C6">
        <w:rPr>
          <w:color w:val="0070C0"/>
        </w:rPr>
        <w:t xml:space="preserve"> reciprocal externality</w:t>
      </w:r>
      <w:r>
        <w:rPr>
          <w:color w:val="0070C0"/>
        </w:rPr>
        <w:t>?</w:t>
      </w:r>
      <w:r w:rsidR="009352C6">
        <w:rPr>
          <w:color w:val="0070C0"/>
        </w:rPr>
        <w:t xml:space="preserve"> </w:t>
      </w:r>
      <w:r w:rsidR="00CC02BC" w:rsidRPr="00383E1A">
        <w:rPr>
          <w:color w:val="0070C0"/>
        </w:rPr>
        <w:t xml:space="preserve">Relived of the partial equilibrium necessity of a single input, in a general equilibrium framework, </w:t>
      </w:r>
      <w:proofErr w:type="spellStart"/>
      <w:r w:rsidR="00CC02BC" w:rsidRPr="00383E1A">
        <w:rPr>
          <w:color w:val="0070C0"/>
        </w:rPr>
        <w:t>Chuengs</w:t>
      </w:r>
      <w:proofErr w:type="spellEnd"/>
      <w:r w:rsidR="00CC02BC" w:rsidRPr="00383E1A">
        <w:rPr>
          <w:color w:val="0070C0"/>
        </w:rPr>
        <w:t xml:space="preserve"> analysis becomes much clearer. The interrelated production functions (which </w:t>
      </w:r>
      <w:proofErr w:type="spellStart"/>
      <w:r w:rsidR="00CC02BC" w:rsidRPr="00383E1A">
        <w:rPr>
          <w:color w:val="0070C0"/>
        </w:rPr>
        <w:t>Chueng</w:t>
      </w:r>
      <w:proofErr w:type="spellEnd"/>
      <w:r w:rsidR="00CC02BC" w:rsidRPr="00383E1A">
        <w:rPr>
          <w:color w:val="0070C0"/>
        </w:rPr>
        <w:t xml:space="preserve"> thought were unnecessarily complex) are for two farmers (A and B) producing apples and honey are:</w:t>
      </w:r>
    </w:p>
    <w:p w:rsidR="00CC02BC" w:rsidRPr="00383E1A" w:rsidRDefault="00CC02BC" w:rsidP="00CC02BC">
      <w:pPr>
        <w:rPr>
          <w:color w:val="0070C0"/>
        </w:rPr>
      </w:pPr>
      <w:r w:rsidRPr="00383E1A">
        <w:rPr>
          <w:color w:val="0070C0"/>
          <w:position w:val="-30"/>
        </w:rPr>
        <w:object w:dxaOrig="2880" w:dyaOrig="720">
          <v:shape id="_x0000_i1032" type="#_x0000_t75" style="width:2in;height:36pt" o:ole="">
            <v:imagedata r:id="rId20" o:title=""/>
          </v:shape>
          <o:OLEObject Type="Embed" ProgID="Equation.3" ShapeID="_x0000_i1032" DrawAspect="Content" ObjectID="_1315981402" r:id="rId21"/>
        </w:object>
      </w:r>
    </w:p>
    <w:p w:rsidR="00CC02BC" w:rsidRPr="009724CA" w:rsidRDefault="00CC02BC" w:rsidP="00CC02BC">
      <w:pPr>
        <w:rPr>
          <w:color w:val="FF0000"/>
        </w:rPr>
      </w:pPr>
      <w:r w:rsidRPr="00383E1A">
        <w:rPr>
          <w:color w:val="0070C0"/>
        </w:rPr>
        <w:t xml:space="preserve">Where p is pollination </w:t>
      </w:r>
      <w:proofErr w:type="gramStart"/>
      <w:r w:rsidRPr="00383E1A">
        <w:rPr>
          <w:color w:val="0070C0"/>
        </w:rPr>
        <w:t>services,</w:t>
      </w:r>
      <w:proofErr w:type="gramEnd"/>
      <w:r w:rsidRPr="00383E1A">
        <w:rPr>
          <w:color w:val="0070C0"/>
        </w:rPr>
        <w:t xml:space="preserve"> and n is nectar</w:t>
      </w:r>
      <w:r>
        <w:t xml:space="preserve">. </w:t>
      </w:r>
      <w:r w:rsidRPr="009724CA">
        <w:rPr>
          <w:color w:val="FF0000"/>
        </w:rPr>
        <w:t>WHAT IS THE OTHER INPUT???? NOT HIVES</w:t>
      </w:r>
    </w:p>
    <w:p w:rsidR="00BE06BA" w:rsidRDefault="00BE06BA" w:rsidP="00BE06BA">
      <w:pPr>
        <w:ind w:firstLine="720"/>
      </w:pPr>
      <w:proofErr w:type="gramStart"/>
      <w:r>
        <w:t>function</w:t>
      </w:r>
      <w:proofErr w:type="gramEnd"/>
      <w:r>
        <w:t xml:space="preserve">: </w:t>
      </w:r>
      <m:oMath>
        <m:sSub>
          <m:sSubPr>
            <m:ctrlPr>
              <w:rPr>
                <w:rFonts w:ascii="Cambria Math" w:hAnsi="Cambria Math"/>
                <w:i/>
              </w:rPr>
            </m:ctrlPr>
          </m:sSubPr>
          <m:e>
            <m:r>
              <w:rPr>
                <w:rFonts w:ascii="Cambria Math" w:hAnsi="Cambria Math"/>
              </w:rPr>
              <m:t>Apples</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hives</m:t>
                    </m:r>
                  </m:e>
                </m:acc>
              </m:e>
              <m:sub>
                <m:r>
                  <w:rPr>
                    <w:rFonts w:ascii="Cambria Math" w:hAnsi="Cambria Math"/>
                  </w:rPr>
                  <m:t>B</m:t>
                </m:r>
              </m:sub>
            </m:sSub>
          </m:e>
        </m:d>
        <m:r>
          <w:rPr>
            <w:rFonts w:ascii="Cambria Math" w:hAnsi="Cambria Math"/>
          </w:rPr>
          <m:t xml:space="preserve"> and </m:t>
        </m:r>
        <m:sSub>
          <m:sSubPr>
            <m:ctrlPr>
              <w:rPr>
                <w:rFonts w:ascii="Cambria Math" w:hAnsi="Cambria Math"/>
                <w:i/>
              </w:rPr>
            </m:ctrlPr>
          </m:sSubPr>
          <m:e>
            <m:r>
              <w:rPr>
                <w:rFonts w:ascii="Cambria Math" w:hAnsi="Cambria Math"/>
              </w:rPr>
              <m:t>Honey</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B</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hives</m:t>
                    </m:r>
                  </m:e>
                </m:acc>
              </m:e>
              <m:sub>
                <m:r>
                  <w:rPr>
                    <w:rFonts w:ascii="Cambria Math" w:hAnsi="Cambria Math"/>
                  </w:rPr>
                  <m:t>A</m:t>
                </m:r>
              </m:sub>
            </m:sSub>
          </m:e>
        </m:d>
      </m:oMath>
    </w:p>
    <w:p w:rsidR="00BE06BA" w:rsidRDefault="00BE06BA" w:rsidP="00BE06BA">
      <w:pPr>
        <w:ind w:firstLine="720"/>
      </w:pPr>
    </w:p>
    <w:p w:rsidR="00287F96" w:rsidRDefault="00287F96" w:rsidP="005D1C48"/>
    <w:p w:rsidR="005F648D" w:rsidRDefault="007A0EB3" w:rsidP="005D1C48">
      <w:r w:rsidRPr="00492EA5">
        <w:rPr>
          <w:position w:val="-34"/>
        </w:rPr>
        <w:object w:dxaOrig="3940" w:dyaOrig="720">
          <v:shape id="_x0000_i1033" type="#_x0000_t75" style="width:196.7pt;height:36pt" o:ole="">
            <v:imagedata r:id="rId22" o:title=""/>
          </v:shape>
          <o:OLEObject Type="Embed" ProgID="Equation.3" ShapeID="_x0000_i1033" DrawAspect="Content" ObjectID="_1315981403" r:id="rId23"/>
        </w:object>
      </w:r>
    </w:p>
    <w:p w:rsidR="005F648D" w:rsidRDefault="005F648D" w:rsidP="005D1C48"/>
    <w:p w:rsidR="00C23FF4" w:rsidRPr="000D0FDB" w:rsidRDefault="00CC5AD0">
      <w:pPr>
        <w:rPr>
          <w:b/>
        </w:rPr>
      </w:pPr>
      <w:r w:rsidRPr="000D0FDB">
        <w:rPr>
          <w:b/>
        </w:rPr>
        <w:t>Case #</w:t>
      </w:r>
      <w:r w:rsidR="00383E1A" w:rsidRPr="000D0FDB">
        <w:rPr>
          <w:b/>
        </w:rPr>
        <w:t>3</w:t>
      </w:r>
      <w:r w:rsidRPr="000D0FDB">
        <w:rPr>
          <w:b/>
        </w:rPr>
        <w:t xml:space="preserve"> </w:t>
      </w:r>
      <w:r w:rsidR="004B5048" w:rsidRPr="000D0FDB">
        <w:rPr>
          <w:b/>
        </w:rPr>
        <w:t xml:space="preserve">Two-way or reciprocal </w:t>
      </w:r>
      <w:proofErr w:type="gramStart"/>
      <w:r w:rsidR="003C2DB2">
        <w:rPr>
          <w:b/>
        </w:rPr>
        <w:t>cross</w:t>
      </w:r>
      <w:proofErr w:type="gramEnd"/>
      <w:r w:rsidR="003C2DB2">
        <w:rPr>
          <w:b/>
        </w:rPr>
        <w:t xml:space="preserve"> </w:t>
      </w:r>
      <w:r w:rsidR="000E0755" w:rsidRPr="000D0FDB">
        <w:rPr>
          <w:b/>
        </w:rPr>
        <w:t>input externality</w:t>
      </w:r>
    </w:p>
    <w:p w:rsidR="000E0755" w:rsidRDefault="000E0755"/>
    <w:p w:rsidR="000D0FDB" w:rsidRDefault="000D0FDB" w:rsidP="000D0FDB">
      <w:pPr>
        <w:ind w:firstLine="720"/>
      </w:pPr>
      <w:r>
        <w:t>In producing Y</w:t>
      </w:r>
      <w:r>
        <w:rPr>
          <w:vertAlign w:val="subscript"/>
        </w:rPr>
        <w:t>A</w:t>
      </w:r>
      <w:r>
        <w:t xml:space="preserve">, farmer A, generates the externality </w:t>
      </w:r>
      <w:r w:rsidR="003C2DB2">
        <w:t>K</w:t>
      </w:r>
      <w:r>
        <w:rPr>
          <w:vertAlign w:val="subscript"/>
        </w:rPr>
        <w:t>A</w:t>
      </w:r>
      <w:r>
        <w:t xml:space="preserve"> = </w:t>
      </w:r>
      <w:proofErr w:type="spellStart"/>
      <w:r>
        <w:t>g</w:t>
      </w:r>
      <w:r>
        <w:rPr>
          <w:vertAlign w:val="subscript"/>
        </w:rPr>
        <w:t>A</w:t>
      </w:r>
      <w:proofErr w:type="spellEnd"/>
      <w:r>
        <w:t>(Y</w:t>
      </w:r>
      <w:r>
        <w:rPr>
          <w:vertAlign w:val="subscript"/>
        </w:rPr>
        <w:t>A</w:t>
      </w:r>
      <w:r>
        <w:t>) and when farmer A produces Y</w:t>
      </w:r>
      <w:r w:rsidRPr="00B2169E">
        <w:rPr>
          <w:vertAlign w:val="subscript"/>
        </w:rPr>
        <w:t>A</w:t>
      </w:r>
      <w:r>
        <w:t xml:space="preserve"> at some level that maximizes his profit, correspondingly the amount of input is fixed provided to farmer A is fixed </w:t>
      </w:r>
      <w:proofErr w:type="spellStart"/>
      <w:r>
        <w:t>i</w:t>
      </w:r>
      <w:proofErr w:type="spellEnd"/>
      <w:r>
        <w:t xml:space="preserve">. 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g</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A</m:t>
                </m:r>
              </m:sub>
            </m:sSub>
          </m:e>
        </m:d>
      </m:oMath>
      <w:r>
        <w:t>. And the reciprocal also enters from producing Y</w:t>
      </w:r>
      <w:r>
        <w:rPr>
          <w:vertAlign w:val="subscript"/>
        </w:rPr>
        <w:t>B</w:t>
      </w:r>
      <w:r>
        <w:t>, farmer B, generates the externality W</w:t>
      </w:r>
      <w:r w:rsidR="003C2DB2">
        <w:rPr>
          <w:vertAlign w:val="subscript"/>
        </w:rPr>
        <w:t>B</w:t>
      </w:r>
      <w:r>
        <w:t xml:space="preserve"> = </w:t>
      </w:r>
      <w:proofErr w:type="spellStart"/>
      <w:r>
        <w:t>g</w:t>
      </w:r>
      <w:r w:rsidR="003C2DB2">
        <w:rPr>
          <w:vertAlign w:val="subscript"/>
        </w:rPr>
        <w:t>B</w:t>
      </w:r>
      <w:proofErr w:type="spellEnd"/>
      <w:r>
        <w:t>(Y</w:t>
      </w:r>
      <w:r w:rsidR="003C2DB2">
        <w:rPr>
          <w:vertAlign w:val="subscript"/>
        </w:rPr>
        <w:t>B</w:t>
      </w:r>
      <w:r w:rsidR="003C2DB2">
        <w:t>) and when farmer B</w:t>
      </w:r>
      <w:r>
        <w:t xml:space="preserve"> produces Y</w:t>
      </w:r>
      <w:r w:rsidR="003C2DB2">
        <w:rPr>
          <w:vertAlign w:val="subscript"/>
        </w:rPr>
        <w:t>B</w:t>
      </w:r>
      <w:r>
        <w:t xml:space="preserve"> at some level that maximizes his profit, correspondingly the amount of input is fixed provided to farmer </w:t>
      </w:r>
      <w:r w:rsidR="003C2DB2">
        <w:t>A</w:t>
      </w:r>
      <w:r>
        <w:t xml:space="preserve"> is fixed </w:t>
      </w:r>
      <w:proofErr w:type="spellStart"/>
      <w:r>
        <w:t>i</w:t>
      </w:r>
      <w:proofErr w:type="spellEnd"/>
      <w:r>
        <w:t xml:space="preserve">. 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B</m:t>
            </m:r>
          </m:sub>
        </m:sSub>
        <m:r>
          <w:rPr>
            <w:rFonts w:ascii="Cambria Math" w:hAnsi="Cambria Math"/>
          </w:rPr>
          <m:t xml:space="preserve">= </m:t>
        </m:r>
        <m:sSub>
          <m:sSubPr>
            <m:ctrlPr>
              <w:rPr>
                <w:rFonts w:ascii="Cambria Math" w:hAnsi="Cambria Math"/>
                <w:i/>
              </w:rPr>
            </m:ctrlPr>
          </m:sSubPr>
          <m:e>
            <m:r>
              <w:rPr>
                <w:rFonts w:ascii="Cambria Math" w:hAnsi="Cambria Math"/>
              </w:rPr>
              <m:t>g</m:t>
            </m:r>
          </m:e>
          <m:sub>
            <m:r>
              <w:rPr>
                <w:rFonts w:ascii="Cambria Math" w:hAnsi="Cambria Math"/>
              </w:rPr>
              <m:t>B</m:t>
            </m:r>
          </m:sub>
        </m:sSub>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B</m:t>
                </m:r>
              </m:sub>
            </m:sSub>
          </m:e>
        </m:d>
      </m:oMath>
      <w:r>
        <w:t xml:space="preserve">. The production functions are reciprocally interdependent, the water input of farmer A enters into farmer B’s production function and the water input of farmer B enters into farmer A’s production function: </w:t>
      </w:r>
      <m:oMath>
        <m:sSub>
          <m:sSubPr>
            <m:ctrlPr>
              <w:rPr>
                <w:rFonts w:ascii="Cambria Math" w:hAnsi="Cambria Math"/>
                <w:i/>
              </w:rPr>
            </m:ctrlPr>
          </m:sSubPr>
          <m:e>
            <m:r>
              <w:rPr>
                <w:rFonts w:ascii="Cambria Math" w:hAnsi="Cambria Math"/>
              </w:rPr>
              <m:t>Y</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B</m:t>
                </m:r>
              </m:sub>
            </m:sSub>
          </m:e>
        </m:d>
        <m:r>
          <w:rPr>
            <w:rFonts w:ascii="Cambria Math" w:hAnsi="Cambria Math"/>
          </w:rPr>
          <m:t xml:space="preserve"> and </m:t>
        </m:r>
        <m:sSub>
          <m:sSubPr>
            <m:ctrlPr>
              <w:rPr>
                <w:rFonts w:ascii="Cambria Math" w:hAnsi="Cambria Math"/>
                <w:i/>
              </w:rPr>
            </m:ctrlPr>
          </m:sSubPr>
          <m:e>
            <m:r>
              <w:rPr>
                <w:rFonts w:ascii="Cambria Math" w:hAnsi="Cambria Math"/>
              </w:rPr>
              <m:t>Y</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W</m:t>
                </m:r>
              </m:e>
              <m:sub>
                <m:r>
                  <w:rPr>
                    <w:rFonts w:ascii="Cambria Math" w:hAnsi="Cambria Math"/>
                  </w:rPr>
                  <m:t>B</m:t>
                </m:r>
              </m:sub>
            </m:sSub>
          </m:e>
        </m:d>
      </m:oMath>
    </w:p>
    <w:p w:rsidR="000D0FDB" w:rsidRDefault="000D0FDB" w:rsidP="000D0FDB">
      <w:pPr>
        <w:ind w:firstLine="720"/>
      </w:pPr>
    </w:p>
    <w:p w:rsidR="000E0755" w:rsidRPr="003C2DB2" w:rsidRDefault="003C2DB2">
      <w:pPr>
        <w:rPr>
          <w:color w:val="FF0000"/>
        </w:rPr>
      </w:pPr>
      <w:r>
        <w:rPr>
          <w:color w:val="FF0000"/>
        </w:rPr>
        <w:t xml:space="preserve">Leroy this is I had the case stated before </w:t>
      </w:r>
      <w:r w:rsidR="00A04235" w:rsidRPr="003C2DB2">
        <w:rPr>
          <w:color w:val="FF0000"/>
        </w:rPr>
        <w:t>In this case the water produced by farmer A enters into the production of Farmer B and the capital of farmer B enter into the production function of farmer A.</w:t>
      </w:r>
      <w:r w:rsidR="00AC0699">
        <w:rPr>
          <w:color w:val="FF0000"/>
        </w:rPr>
        <w:t xml:space="preserve">Is this what mead had in mind for his formulation??????? Look at </w:t>
      </w:r>
      <w:proofErr w:type="spellStart"/>
      <w:proofErr w:type="gramStart"/>
      <w:r w:rsidR="00AC0699">
        <w:rPr>
          <w:color w:val="FF0000"/>
        </w:rPr>
        <w:t>meade</w:t>
      </w:r>
      <w:proofErr w:type="spellEnd"/>
      <w:proofErr w:type="gramEnd"/>
      <w:r w:rsidR="00AC0699">
        <w:rPr>
          <w:color w:val="FF0000"/>
        </w:rPr>
        <w:t xml:space="preserve"> </w:t>
      </w:r>
    </w:p>
    <w:p w:rsidR="000E0755" w:rsidRPr="003C2DB2" w:rsidRDefault="00AC0699">
      <w:pPr>
        <w:rPr>
          <w:color w:val="FF0000"/>
        </w:rPr>
      </w:pPr>
      <w:r w:rsidRPr="003C2DB2">
        <w:rPr>
          <w:color w:val="FF0000"/>
          <w:position w:val="-30"/>
        </w:rPr>
        <w:object w:dxaOrig="2140" w:dyaOrig="720">
          <v:shape id="_x0000_i1092" type="#_x0000_t75" style="width:107.35pt;height:36pt" o:ole="">
            <v:imagedata r:id="rId24" o:title=""/>
          </v:shape>
          <o:OLEObject Type="Embed" ProgID="Equation.3" ShapeID="_x0000_i1092" DrawAspect="Content" ObjectID="_1315981404" r:id="rId25"/>
        </w:object>
      </w:r>
    </w:p>
    <w:p w:rsidR="000E0755" w:rsidRDefault="000E0755"/>
    <w:p w:rsidR="008E2EC5" w:rsidRPr="00C26D8A" w:rsidRDefault="008E2EC5">
      <w:pPr>
        <w:rPr>
          <w:color w:val="FF0000"/>
        </w:rPr>
      </w:pPr>
      <w:r w:rsidRPr="00C26D8A">
        <w:rPr>
          <w:color w:val="FF0000"/>
        </w:rPr>
        <w:t xml:space="preserve">Is this the </w:t>
      </w:r>
      <w:proofErr w:type="spellStart"/>
      <w:r w:rsidRPr="00C26D8A">
        <w:rPr>
          <w:color w:val="FF0000"/>
        </w:rPr>
        <w:t>formaulation</w:t>
      </w:r>
      <w:proofErr w:type="spellEnd"/>
      <w:r w:rsidRPr="00C26D8A">
        <w:rPr>
          <w:color w:val="FF0000"/>
        </w:rPr>
        <w:t xml:space="preserve"> that </w:t>
      </w:r>
      <w:proofErr w:type="spellStart"/>
      <w:proofErr w:type="gramStart"/>
      <w:r w:rsidRPr="00C26D8A">
        <w:rPr>
          <w:color w:val="FF0000"/>
        </w:rPr>
        <w:t>leroy</w:t>
      </w:r>
      <w:proofErr w:type="spellEnd"/>
      <w:proofErr w:type="gramEnd"/>
      <w:r w:rsidRPr="00C26D8A">
        <w:rPr>
          <w:color w:val="FF0000"/>
        </w:rPr>
        <w:t xml:space="preserve"> solved????????????</w:t>
      </w:r>
    </w:p>
    <w:p w:rsidR="008E2EC5" w:rsidRPr="00C26D8A" w:rsidRDefault="008E2EC5">
      <w:pPr>
        <w:rPr>
          <w:color w:val="FF0000"/>
        </w:rPr>
      </w:pPr>
    </w:p>
    <w:p w:rsidR="008E2EC5" w:rsidRPr="00C26D8A" w:rsidRDefault="00C26D8A">
      <w:pPr>
        <w:rPr>
          <w:color w:val="FF0000"/>
        </w:rPr>
      </w:pPr>
      <w:r>
        <w:rPr>
          <w:color w:val="FF0000"/>
        </w:rPr>
        <w:t>!!!!!!!!!!</w:t>
      </w:r>
      <w:r w:rsidR="008E2EC5" w:rsidRPr="00C26D8A">
        <w:rPr>
          <w:color w:val="FF0000"/>
        </w:rPr>
        <w:t xml:space="preserve">Are Meade and </w:t>
      </w:r>
      <w:proofErr w:type="spellStart"/>
      <w:r w:rsidR="008E2EC5" w:rsidRPr="00C26D8A">
        <w:rPr>
          <w:color w:val="FF0000"/>
        </w:rPr>
        <w:t>Ch</w:t>
      </w:r>
      <w:r w:rsidRPr="00C26D8A">
        <w:rPr>
          <w:color w:val="FF0000"/>
        </w:rPr>
        <w:t>ueng</w:t>
      </w:r>
      <w:proofErr w:type="spellEnd"/>
      <w:r w:rsidRPr="00C26D8A">
        <w:rPr>
          <w:color w:val="FF0000"/>
        </w:rPr>
        <w:t xml:space="preserve"> really talking about 2 dif</w:t>
      </w:r>
      <w:r w:rsidR="008E2EC5" w:rsidRPr="00C26D8A">
        <w:rPr>
          <w:color w:val="FF0000"/>
        </w:rPr>
        <w:t xml:space="preserve">ferent formulations the reciprocal single input versus the </w:t>
      </w:r>
      <w:r w:rsidRPr="00C26D8A">
        <w:rPr>
          <w:color w:val="FF0000"/>
        </w:rPr>
        <w:t xml:space="preserve">reciprocal </w:t>
      </w:r>
      <w:r w:rsidR="008E2EC5" w:rsidRPr="00C26D8A">
        <w:rPr>
          <w:color w:val="FF0000"/>
        </w:rPr>
        <w:t xml:space="preserve">cross </w:t>
      </w:r>
      <w:proofErr w:type="gramStart"/>
      <w:r w:rsidR="008E2EC5" w:rsidRPr="00C26D8A">
        <w:rPr>
          <w:color w:val="FF0000"/>
        </w:rPr>
        <w:t>input</w:t>
      </w:r>
      <w:r w:rsidRPr="00C26D8A">
        <w:rPr>
          <w:color w:val="FF0000"/>
        </w:rPr>
        <w:t>.</w:t>
      </w:r>
      <w:proofErr w:type="gramEnd"/>
      <w:r>
        <w:rPr>
          <w:color w:val="FF0000"/>
        </w:rPr>
        <w:t xml:space="preserve"> !!!!!!!!!!!!!!!!</w:t>
      </w:r>
    </w:p>
    <w:p w:rsidR="008E2EC5" w:rsidRPr="00C26D8A" w:rsidRDefault="008E2EC5">
      <w:pPr>
        <w:rPr>
          <w:color w:val="FF0000"/>
        </w:rPr>
      </w:pPr>
    </w:p>
    <w:p w:rsidR="008E2EC5" w:rsidRDefault="008E2EC5"/>
    <w:p w:rsidR="008E2EC5" w:rsidRDefault="008E2EC5"/>
    <w:p w:rsidR="000E0755" w:rsidRPr="009724CA" w:rsidRDefault="000E0755">
      <w:pPr>
        <w:rPr>
          <w:color w:val="FF0000"/>
        </w:rPr>
      </w:pPr>
      <w:r w:rsidRPr="00BE791F">
        <w:rPr>
          <w:b/>
        </w:rPr>
        <w:t>Case #</w:t>
      </w:r>
      <w:r w:rsidR="00383E1A" w:rsidRPr="00BE791F">
        <w:rPr>
          <w:b/>
        </w:rPr>
        <w:t>4</w:t>
      </w:r>
      <w:r w:rsidRPr="00BE791F">
        <w:rPr>
          <w:b/>
        </w:rPr>
        <w:t xml:space="preserve"> Two one-way </w:t>
      </w:r>
      <w:proofErr w:type="gramStart"/>
      <w:r w:rsidRPr="00BE791F">
        <w:rPr>
          <w:b/>
        </w:rPr>
        <w:t>externalit</w:t>
      </w:r>
      <w:r w:rsidR="00D54898" w:rsidRPr="00BE791F">
        <w:rPr>
          <w:b/>
        </w:rPr>
        <w:t>ies</w:t>
      </w:r>
      <w:r w:rsidR="00BE791F">
        <w:t xml:space="preserve"> </w:t>
      </w:r>
      <w:r>
        <w:t xml:space="preserve"> </w:t>
      </w:r>
      <w:r w:rsidRPr="009724CA">
        <w:rPr>
          <w:color w:val="FF0000"/>
        </w:rPr>
        <w:t>LEROY</w:t>
      </w:r>
      <w:proofErr w:type="gramEnd"/>
      <w:r w:rsidRPr="009724CA">
        <w:rPr>
          <w:color w:val="FF0000"/>
        </w:rPr>
        <w:t xml:space="preserve"> HOW DO WE STATE THIS CASE????</w:t>
      </w:r>
    </w:p>
    <w:p w:rsidR="00BE791F" w:rsidRDefault="00BE791F" w:rsidP="00BE791F">
      <w:pPr>
        <w:ind w:firstLine="720"/>
      </w:pPr>
      <w:r>
        <w:lastRenderedPageBreak/>
        <w:t>In producing Y</w:t>
      </w:r>
      <w:r>
        <w:rPr>
          <w:vertAlign w:val="subscript"/>
        </w:rPr>
        <w:t>A</w:t>
      </w:r>
      <w:r>
        <w:t>, farmer A, generates the externality W</w:t>
      </w:r>
      <w:r>
        <w:rPr>
          <w:vertAlign w:val="subscript"/>
        </w:rPr>
        <w:t>A</w:t>
      </w:r>
      <w:r>
        <w:t xml:space="preserve"> = </w:t>
      </w:r>
      <w:proofErr w:type="spellStart"/>
      <w:r>
        <w:t>g</w:t>
      </w:r>
      <w:r>
        <w:rPr>
          <w:vertAlign w:val="subscript"/>
        </w:rPr>
        <w:t>A</w:t>
      </w:r>
      <w:proofErr w:type="spellEnd"/>
      <w:r>
        <w:t>(Y</w:t>
      </w:r>
      <w:r>
        <w:rPr>
          <w:vertAlign w:val="subscript"/>
        </w:rPr>
        <w:t>A</w:t>
      </w:r>
      <w:r>
        <w:t>) and when farmer A produces Y</w:t>
      </w:r>
      <w:r w:rsidRPr="00B2169E">
        <w:rPr>
          <w:vertAlign w:val="subscript"/>
        </w:rPr>
        <w:t>A</w:t>
      </w:r>
      <w:r>
        <w:t xml:space="preserve"> at some level that maximizes his profit, correspondingly the amount of input is fixed provided to farmer A is fixed </w:t>
      </w:r>
      <w:proofErr w:type="spellStart"/>
      <w:r>
        <w:t>i</w:t>
      </w:r>
      <w:proofErr w:type="spellEnd"/>
      <w:r>
        <w:t xml:space="preserve">. 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A</m:t>
            </m:r>
          </m:sub>
        </m:sSub>
        <m:r>
          <w:rPr>
            <w:rFonts w:ascii="Cambria Math" w:hAnsi="Cambria Math"/>
          </w:rPr>
          <m:t xml:space="preserve">= </m:t>
        </m:r>
        <m:sSub>
          <m:sSubPr>
            <m:ctrlPr>
              <w:rPr>
                <w:rFonts w:ascii="Cambria Math" w:hAnsi="Cambria Math"/>
                <w:i/>
              </w:rPr>
            </m:ctrlPr>
          </m:sSubPr>
          <m:e>
            <m:r>
              <w:rPr>
                <w:rFonts w:ascii="Cambria Math" w:hAnsi="Cambria Math"/>
              </w:rPr>
              <m:t>g</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A</m:t>
                </m:r>
              </m:sub>
            </m:sSub>
          </m:e>
        </m:d>
      </m:oMath>
      <w:r>
        <w:t>. In addition to the externality of input W, the externality also enters from producing Y</w:t>
      </w:r>
      <w:r>
        <w:rPr>
          <w:vertAlign w:val="subscript"/>
        </w:rPr>
        <w:t>A</w:t>
      </w:r>
      <w:r>
        <w:t>, farmer A, generates the externality K</w:t>
      </w:r>
      <w:r>
        <w:rPr>
          <w:vertAlign w:val="subscript"/>
        </w:rPr>
        <w:t>A</w:t>
      </w:r>
      <w:r>
        <w:t xml:space="preserve"> = </w:t>
      </w:r>
      <w:proofErr w:type="spellStart"/>
      <w:r>
        <w:t>g</w:t>
      </w:r>
      <w:r>
        <w:rPr>
          <w:vertAlign w:val="subscript"/>
        </w:rPr>
        <w:t>A</w:t>
      </w:r>
      <w:proofErr w:type="spellEnd"/>
      <w:r>
        <w:t>(Y</w:t>
      </w:r>
      <w:r>
        <w:rPr>
          <w:vertAlign w:val="subscript"/>
        </w:rPr>
        <w:t>A</w:t>
      </w:r>
      <w:r>
        <w:t>) and when farmer A produces Y</w:t>
      </w:r>
      <w:r>
        <w:rPr>
          <w:vertAlign w:val="subscript"/>
        </w:rPr>
        <w:t>A</w:t>
      </w:r>
      <w:r>
        <w:t xml:space="preserve"> at some level that maximizes his profit, correspondingly the amount of input is fixed provided to farmer B is fixed </w:t>
      </w:r>
      <w:proofErr w:type="spellStart"/>
      <w:r>
        <w:t>i</w:t>
      </w:r>
      <w:proofErr w:type="spellEnd"/>
      <w:r>
        <w:t xml:space="preserve">. 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w:rPr>
                <w:rFonts w:ascii="Cambria Math" w:hAnsi="Cambria Math"/>
              </w:rPr>
              <m:t>B</m:t>
            </m:r>
          </m:sub>
        </m:sSub>
        <m:r>
          <w:rPr>
            <w:rFonts w:ascii="Cambria Math" w:hAnsi="Cambria Math"/>
          </w:rPr>
          <m:t xml:space="preserve">= </m:t>
        </m:r>
        <m:sSub>
          <m:sSubPr>
            <m:ctrlPr>
              <w:rPr>
                <w:rFonts w:ascii="Cambria Math" w:hAnsi="Cambria Math"/>
                <w:i/>
              </w:rPr>
            </m:ctrlPr>
          </m:sSubPr>
          <m:e>
            <m:r>
              <w:rPr>
                <w:rFonts w:ascii="Cambria Math" w:hAnsi="Cambria Math"/>
              </w:rPr>
              <m:t>g</m:t>
            </m:r>
          </m:e>
          <m:sub>
            <m:r>
              <w:rPr>
                <w:rFonts w:ascii="Cambria Math" w:hAnsi="Cambria Math"/>
              </w:rPr>
              <m:t>B</m:t>
            </m:r>
          </m:sub>
        </m:sSub>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Y</m:t>
                    </m:r>
                  </m:e>
                </m:acc>
              </m:e>
              <m:sub>
                <m:r>
                  <w:rPr>
                    <w:rFonts w:ascii="Cambria Math" w:hAnsi="Cambria Math"/>
                  </w:rPr>
                  <m:t>B</m:t>
                </m:r>
              </m:sub>
            </m:sSub>
          </m:e>
        </m:d>
      </m:oMath>
      <w:r>
        <w:t xml:space="preserve">. The production functions are interdependent with two factors of production, the water input of farmer A enters into farmer B’s production function and the capital input of farmer A enters into farmer B’s production function:  </w:t>
      </w:r>
      <m:oMath>
        <m:sSub>
          <m:sSubPr>
            <m:ctrlPr>
              <w:rPr>
                <w:rFonts w:ascii="Cambria Math" w:hAnsi="Cambria Math"/>
                <w:i/>
              </w:rPr>
            </m:ctrlPr>
          </m:sSubPr>
          <m:e>
            <m:r>
              <w:rPr>
                <w:rFonts w:ascii="Cambria Math" w:hAnsi="Cambria Math"/>
              </w:rPr>
              <m:t>Y</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A</m:t>
            </m:r>
          </m:sub>
        </m:sSub>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A</m:t>
                </m:r>
              </m:sub>
            </m:sSub>
            <m:r>
              <w:rPr>
                <w:rFonts w:ascii="Cambria Math" w:hAnsi="Cambria Math"/>
              </w:rPr>
              <m:t xml:space="preserve"> </m:t>
            </m:r>
          </m:e>
        </m:d>
        <m:r>
          <w:rPr>
            <w:rFonts w:ascii="Cambria Math" w:hAnsi="Cambria Math"/>
          </w:rPr>
          <m:t xml:space="preserve"> and </m:t>
        </m:r>
        <m:sSub>
          <m:sSubPr>
            <m:ctrlPr>
              <w:rPr>
                <w:rFonts w:ascii="Cambria Math" w:hAnsi="Cambria Math"/>
                <w:i/>
              </w:rPr>
            </m:ctrlPr>
          </m:sSubPr>
          <m:e>
            <m:r>
              <w:rPr>
                <w:rFonts w:ascii="Cambria Math" w:hAnsi="Cambria Math"/>
              </w:rPr>
              <m:t>Y</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B</m:t>
            </m:r>
          </m:sub>
        </m:sSub>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K</m:t>
                    </m:r>
                  </m:e>
                </m:acc>
              </m:e>
              <m:sub>
                <m:r>
                  <w:rPr>
                    <w:rFonts w:ascii="Cambria Math" w:hAnsi="Cambria Math"/>
                  </w:rPr>
                  <m:t>A</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W</m:t>
                    </m:r>
                  </m:e>
                </m:acc>
              </m:e>
              <m:sub>
                <m:r>
                  <w:rPr>
                    <w:rFonts w:ascii="Cambria Math" w:hAnsi="Cambria Math"/>
                  </w:rPr>
                  <m:t>A</m:t>
                </m:r>
              </m:sub>
            </m:sSub>
          </m:e>
        </m:d>
      </m:oMath>
    </w:p>
    <w:p w:rsidR="000E0755" w:rsidRPr="009724CA" w:rsidRDefault="000E0755">
      <w:pPr>
        <w:rPr>
          <w:color w:val="FF0000"/>
          <w:position w:val="-30"/>
        </w:rPr>
      </w:pPr>
      <w:r w:rsidRPr="009724CA">
        <w:rPr>
          <w:color w:val="FF0000"/>
          <w:position w:val="-30"/>
        </w:rPr>
        <w:t xml:space="preserve">LEROY, I THINK THAT THIS IS HOW </w:t>
      </w:r>
      <w:r w:rsidR="00CC02BC">
        <w:rPr>
          <w:color w:val="FF0000"/>
          <w:position w:val="-30"/>
        </w:rPr>
        <w:t>I THINK</w:t>
      </w:r>
      <w:r w:rsidRPr="009724CA">
        <w:rPr>
          <w:color w:val="FF0000"/>
          <w:position w:val="-30"/>
        </w:rPr>
        <w:t xml:space="preserve"> THE RESULT</w:t>
      </w:r>
      <w:r w:rsidR="00CC02BC">
        <w:rPr>
          <w:color w:val="FF0000"/>
          <w:position w:val="-30"/>
        </w:rPr>
        <w:t>S WILL</w:t>
      </w:r>
      <w:r w:rsidRPr="009724CA">
        <w:rPr>
          <w:color w:val="FF0000"/>
          <w:position w:val="-30"/>
        </w:rPr>
        <w:t xml:space="preserve"> LOOK????</w:t>
      </w:r>
    </w:p>
    <w:p w:rsidR="000E0755" w:rsidRDefault="000E0755">
      <w:r w:rsidRPr="001F4D7E">
        <w:rPr>
          <w:position w:val="-14"/>
        </w:rPr>
        <w:object w:dxaOrig="3879" w:dyaOrig="400">
          <v:shape id="_x0000_i1035" type="#_x0000_t75" style="width:194.15pt;height:19.95pt" o:ole="">
            <v:imagedata r:id="rId26" o:title=""/>
          </v:shape>
          <o:OLEObject Type="Embed" ProgID="Equation.3" ShapeID="_x0000_i1035" DrawAspect="Content" ObjectID="_1315981405" r:id="rId27"/>
        </w:object>
      </w:r>
    </w:p>
    <w:p w:rsidR="000E0755" w:rsidRDefault="000E0755" w:rsidP="00C23FF4">
      <w:pPr>
        <w:jc w:val="center"/>
      </w:pPr>
    </w:p>
    <w:p w:rsidR="00C23FF4" w:rsidRDefault="00C23FF4" w:rsidP="002D5A56">
      <w:r>
        <w:t>Conclusions</w:t>
      </w:r>
    </w:p>
    <w:p w:rsidR="00C23FF4" w:rsidRDefault="00C23FF4"/>
    <w:p w:rsidR="00932C1B" w:rsidRDefault="00932C1B" w:rsidP="00C23FF4">
      <w:pPr>
        <w:ind w:firstLine="720"/>
      </w:pPr>
      <w:r>
        <w:t xml:space="preserve">Care must be given to postulating the each externality. Not only to the relationship of the </w:t>
      </w:r>
      <w:proofErr w:type="spellStart"/>
      <w:r>
        <w:t>interalted</w:t>
      </w:r>
      <w:proofErr w:type="spellEnd"/>
      <w:r>
        <w:t xml:space="preserve"> </w:t>
      </w:r>
      <w:proofErr w:type="gramStart"/>
      <w:r>
        <w:t>production functions</w:t>
      </w:r>
      <w:proofErr w:type="gramEnd"/>
      <w:r>
        <w:t xml:space="preserve"> as each interrelationship yields a </w:t>
      </w:r>
      <w:proofErr w:type="spellStart"/>
      <w:r>
        <w:t>dinctinct</w:t>
      </w:r>
      <w:proofErr w:type="spellEnd"/>
      <w:r>
        <w:t xml:space="preserve"> case. Car</w:t>
      </w:r>
      <w:r w:rsidR="00466BBE">
        <w:t>e</w:t>
      </w:r>
      <w:r>
        <w:t xml:space="preserve"> must also be give to scripting</w:t>
      </w:r>
      <w:r w:rsidR="00B61933">
        <w:t xml:space="preserve"> – sub or super </w:t>
      </w:r>
      <w:proofErr w:type="spellStart"/>
      <w:r w:rsidR="00B61933">
        <w:t>spricts</w:t>
      </w:r>
      <w:proofErr w:type="spellEnd"/>
      <w:r w:rsidR="00B61933">
        <w:t xml:space="preserve"> denote the agent producing the product or executing the production process or using the input BUT as importantly the index denotes ownership. For example </w:t>
      </w:r>
      <w:proofErr w:type="spellStart"/>
      <w:r w:rsidR="00B61933">
        <w:t>Chueng</w:t>
      </w:r>
      <w:proofErr w:type="spellEnd"/>
      <w:r w:rsidR="00B61933">
        <w:t xml:space="preserve"> doesn’t index the input hives but rather implies that the honey farmer owns the hives. </w:t>
      </w:r>
      <w:proofErr w:type="gramStart"/>
      <w:r w:rsidR="00B61933">
        <w:t>By saying “that payment could be in honey or money????”</w:t>
      </w:r>
      <w:proofErr w:type="gramEnd"/>
      <w:r w:rsidR="00B61933">
        <w:t xml:space="preserve"> For solutions to </w:t>
      </w:r>
      <w:proofErr w:type="spellStart"/>
      <w:r w:rsidR="00B61933">
        <w:t>Coase</w:t>
      </w:r>
      <w:proofErr w:type="spellEnd"/>
      <w:r w:rsidR="00B61933">
        <w:t xml:space="preserve"> problem ownership is </w:t>
      </w:r>
      <w:proofErr w:type="gramStart"/>
      <w:r w:rsidR="00B61933">
        <w:t>key</w:t>
      </w:r>
      <w:proofErr w:type="gramEnd"/>
      <w:r w:rsidR="00B61933">
        <w:t xml:space="preserve"> as a </w:t>
      </w:r>
      <w:proofErr w:type="spellStart"/>
      <w:r w:rsidR="00B61933">
        <w:t>Couse</w:t>
      </w:r>
      <w:proofErr w:type="spellEnd"/>
      <w:r w:rsidR="00B61933">
        <w:t xml:space="preserve"> </w:t>
      </w:r>
      <w:proofErr w:type="spellStart"/>
      <w:r w:rsidR="00B61933">
        <w:t>soloution</w:t>
      </w:r>
      <w:proofErr w:type="spellEnd"/>
      <w:r w:rsidR="00B61933">
        <w:t xml:space="preserve"> to externality.</w:t>
      </w:r>
      <w:r>
        <w:t xml:space="preserve"> </w:t>
      </w:r>
    </w:p>
    <w:p w:rsidR="00932C1B" w:rsidRDefault="00932C1B" w:rsidP="00C23FF4">
      <w:pPr>
        <w:ind w:firstLine="720"/>
      </w:pPr>
    </w:p>
    <w:p w:rsidR="00B00408" w:rsidRDefault="005B6CDF" w:rsidP="00C23FF4">
      <w:pPr>
        <w:ind w:firstLine="720"/>
      </w:pPr>
      <w:proofErr w:type="spellStart"/>
      <w:r>
        <w:t>E</w:t>
      </w:r>
      <w:r w:rsidR="00C23FF4">
        <w:t>xaming</w:t>
      </w:r>
      <w:proofErr w:type="spellEnd"/>
      <w:r w:rsidR="00C23FF4">
        <w:t xml:space="preserve"> the fable of bees with partial </w:t>
      </w:r>
      <w:proofErr w:type="spellStart"/>
      <w:r w:rsidR="00C23FF4">
        <w:t>equiblrium</w:t>
      </w:r>
      <w:proofErr w:type="spellEnd"/>
      <w:r w:rsidR="00C23FF4">
        <w:t xml:space="preserve"> versus a general equilibrium framework provides different results. The differences in partial versus general is the definition of inputs</w:t>
      </w:r>
      <w:r>
        <w:t xml:space="preserve"> – Cheung partial equilibrium defines a single input hives, the general equilibrium defines the two inputs that hive provide, pollination services for the orchard and honey or nectar for the beekeeper. </w:t>
      </w:r>
      <w:r w:rsidR="00466BBE">
        <w:t xml:space="preserve">The biological reciprocal relationship can be </w:t>
      </w:r>
      <w:proofErr w:type="spellStart"/>
      <w:r w:rsidR="00466BBE">
        <w:t>donstrated</w:t>
      </w:r>
      <w:proofErr w:type="spellEnd"/>
      <w:r w:rsidR="00466BBE">
        <w:t xml:space="preserve"> i</w:t>
      </w:r>
      <w:r w:rsidR="00932C1B">
        <w:t>n</w:t>
      </w:r>
      <w:r>
        <w:t xml:space="preserve"> general equilibrium analysis the fable of honey bees </w:t>
      </w:r>
      <w:r w:rsidR="00932C1B">
        <w:t xml:space="preserve">can be demonstrated to </w:t>
      </w:r>
      <w:r>
        <w:t xml:space="preserve">be </w:t>
      </w:r>
      <w:r w:rsidR="00932C1B">
        <w:t xml:space="preserve">mathematically </w:t>
      </w:r>
      <w:r>
        <w:t>reciprocal.</w:t>
      </w:r>
      <w:r w:rsidR="00B00408">
        <w:br w:type="page"/>
      </w:r>
    </w:p>
    <w:p w:rsidR="00B00408" w:rsidRDefault="00B00408" w:rsidP="005D1C48">
      <w:r>
        <w:lastRenderedPageBreak/>
        <w:t>References</w:t>
      </w:r>
    </w:p>
    <w:p w:rsidR="00B00408" w:rsidRDefault="00B00408" w:rsidP="005D1C48"/>
    <w:p w:rsidR="00864ECE" w:rsidRDefault="00864ECE" w:rsidP="005D1C48">
      <w:r>
        <w:t xml:space="preserve">Bator, Francis. </w:t>
      </w:r>
      <w:proofErr w:type="gramStart"/>
      <w:r>
        <w:t>The Anatomy of Market Failure.</w:t>
      </w:r>
      <w:proofErr w:type="gramEnd"/>
      <w:r>
        <w:t xml:space="preserve"> 72 Quarterly Journal of Economics 351, 364 (1959)</w:t>
      </w:r>
    </w:p>
    <w:p w:rsidR="00864ECE" w:rsidRDefault="00864ECE" w:rsidP="005D1C48"/>
    <w:p w:rsidR="00B00408" w:rsidRDefault="00B00408" w:rsidP="005D1C48">
      <w:proofErr w:type="spellStart"/>
      <w:r>
        <w:t>Chueng</w:t>
      </w:r>
      <w:proofErr w:type="spellEnd"/>
      <w:r>
        <w:t>, Steven N. S. The Fable of the Bees: An Economic Investigation. Journal of Law and Economics 16 (April 1973) 11-33.</w:t>
      </w:r>
    </w:p>
    <w:p w:rsidR="00B00408" w:rsidRDefault="00B00408" w:rsidP="005D1C48"/>
    <w:p w:rsidR="00B00408" w:rsidRDefault="00B00408" w:rsidP="005D1C48">
      <w:proofErr w:type="gramStart"/>
      <w:r>
        <w:t>Meade, J. E. External Economies and Diseconomies in a Competitive Situation.</w:t>
      </w:r>
      <w:proofErr w:type="gramEnd"/>
      <w:r>
        <w:t xml:space="preserve"> </w:t>
      </w:r>
      <w:proofErr w:type="gramStart"/>
      <w:r>
        <w:t>52 Economic Journal 54(1952).</w:t>
      </w:r>
      <w:proofErr w:type="gramEnd"/>
    </w:p>
    <w:p w:rsidR="00864ECE" w:rsidRDefault="00864ECE" w:rsidP="005D1C48"/>
    <w:p w:rsidR="00864ECE" w:rsidRDefault="00864ECE" w:rsidP="005D1C48">
      <w:proofErr w:type="spellStart"/>
      <w:r>
        <w:t>Pigou</w:t>
      </w:r>
      <w:proofErr w:type="spellEnd"/>
      <w:r>
        <w:t>, A. C. __________________</w:t>
      </w:r>
    </w:p>
    <w:p w:rsidR="00B00408" w:rsidRDefault="00B00408" w:rsidP="005D1C48"/>
    <w:p w:rsidR="00B00408" w:rsidRDefault="00836604" w:rsidP="005D1C48">
      <w:r>
        <w:br w:type="page"/>
      </w:r>
    </w:p>
    <w:p w:rsidR="00B00408" w:rsidRDefault="00B00408" w:rsidP="00B00408">
      <w:pPr>
        <w:rPr>
          <w:b/>
        </w:rPr>
      </w:pPr>
      <w:proofErr w:type="gramStart"/>
      <w:r>
        <w:rPr>
          <w:b/>
        </w:rPr>
        <w:lastRenderedPageBreak/>
        <w:t>Appendix 1.</w:t>
      </w:r>
      <w:proofErr w:type="gramEnd"/>
      <w:r>
        <w:rPr>
          <w:b/>
        </w:rPr>
        <w:t xml:space="preserve"> </w:t>
      </w:r>
      <w:proofErr w:type="gramStart"/>
      <w:r>
        <w:rPr>
          <w:b/>
        </w:rPr>
        <w:t>Partial equilibrium analysis of honey bees and apples.</w:t>
      </w:r>
      <w:proofErr w:type="gramEnd"/>
    </w:p>
    <w:p w:rsidR="00B00408" w:rsidRDefault="00B00408" w:rsidP="005D1C48"/>
    <w:p w:rsidR="00B00408" w:rsidRDefault="00B00408" w:rsidP="00B00408">
      <w:r>
        <w:t xml:space="preserve"> As Cheung’s frames the analysis: </w:t>
      </w:r>
    </w:p>
    <w:p w:rsidR="00B00408" w:rsidRDefault="00B00408" w:rsidP="00B00408">
      <w:r>
        <w:t xml:space="preserve">  </w:t>
      </w:r>
    </w:p>
    <w:p w:rsidR="00B00408" w:rsidRDefault="00B00408" w:rsidP="00B00408">
      <w:r>
        <w:t>“The reciprocal situation in which a beekeeper is able to extract honey from the same farm to which he renders pollination services poses an interesting theoretic riddle. The traditional analysis of such a condition relies on some interdependent production functions, and is, I think, unnecessarily complex. The method employed here simply treats pollination services and honey yield as components of a joint product generated by the hive.” p288-289</w:t>
      </w:r>
    </w:p>
    <w:p w:rsidR="00B00408" w:rsidRDefault="00B00408" w:rsidP="005D1C48"/>
    <w:p w:rsidR="00B00408" w:rsidRDefault="00E44DA8" w:rsidP="005D1C48">
      <w:r>
        <w:t>LEROY MAGIC BEGINS HERE</w:t>
      </w:r>
    </w:p>
    <w:p w:rsidR="00B00408" w:rsidRDefault="00B00408" w:rsidP="005D1C48"/>
    <w:p w:rsidR="00B00408" w:rsidRDefault="00B00408" w:rsidP="005D1C48"/>
    <w:p w:rsidR="00B00408" w:rsidRDefault="00B00408" w:rsidP="005D1C48"/>
    <w:p w:rsidR="00B00408" w:rsidRDefault="00B00408" w:rsidP="005D1C48"/>
    <w:p w:rsidR="00B00408" w:rsidRDefault="00B00408" w:rsidP="005D1C48"/>
    <w:p w:rsidR="005D1C48" w:rsidRDefault="005D1C48" w:rsidP="005D1C48">
      <w:pPr>
        <w:rPr>
          <w:b/>
        </w:rPr>
      </w:pPr>
      <w:proofErr w:type="gramStart"/>
      <w:r>
        <w:rPr>
          <w:b/>
        </w:rPr>
        <w:t>Appendix 2 General equilibrium framework of honey bees and apples.</w:t>
      </w:r>
      <w:proofErr w:type="gramEnd"/>
    </w:p>
    <w:p w:rsidR="005D1C48" w:rsidRDefault="005D1C48" w:rsidP="005D1C48">
      <w:pPr>
        <w:rPr>
          <w:b/>
        </w:rPr>
      </w:pPr>
    </w:p>
    <w:p w:rsidR="005D1C48" w:rsidRDefault="005D1C48" w:rsidP="005D1C48">
      <w:pPr>
        <w:rPr>
          <w:b/>
        </w:rPr>
      </w:pPr>
      <w:r>
        <w:rPr>
          <w:b/>
        </w:rPr>
        <w:t>Definitions</w:t>
      </w:r>
    </w:p>
    <w:p w:rsidR="005D1C48" w:rsidRDefault="005D1C48" w:rsidP="005D1C48">
      <w:pPr>
        <w:rPr>
          <w:b/>
        </w:rPr>
      </w:pPr>
      <w:r>
        <w:rPr>
          <w:b/>
        </w:rPr>
        <w:t xml:space="preserve">Two agents: farmer </w:t>
      </w:r>
      <w:proofErr w:type="gramStart"/>
      <w:r>
        <w:rPr>
          <w:b/>
        </w:rPr>
        <w:t>a and</w:t>
      </w:r>
      <w:proofErr w:type="gramEnd"/>
      <w:r>
        <w:rPr>
          <w:b/>
        </w:rPr>
        <w:t xml:space="preserve"> farmer b.</w:t>
      </w:r>
    </w:p>
    <w:p w:rsidR="005D1C48" w:rsidRDefault="005D1C48" w:rsidP="005D1C48">
      <w:pPr>
        <w:rPr>
          <w:b/>
        </w:rPr>
      </w:pPr>
      <w:r>
        <w:rPr>
          <w:b/>
        </w:rPr>
        <w:t>Two production inputs: k for capital and w for water.</w:t>
      </w:r>
    </w:p>
    <w:p w:rsidR="005D1C48" w:rsidRDefault="005D1C48" w:rsidP="005D1C48">
      <w:pPr>
        <w:rPr>
          <w:b/>
        </w:rPr>
      </w:pPr>
      <w:r>
        <w:rPr>
          <w:b/>
        </w:rPr>
        <w:t>A single output q</w:t>
      </w:r>
    </w:p>
    <w:p w:rsidR="005D1C48" w:rsidRDefault="005D1C48" w:rsidP="005D1C48">
      <w:pPr>
        <w:rPr>
          <w:b/>
        </w:rPr>
      </w:pPr>
    </w:p>
    <w:p w:rsidR="005D1C48" w:rsidRDefault="005D1C48" w:rsidP="005D1C48">
      <w:pPr>
        <w:rPr>
          <w:b/>
        </w:rPr>
      </w:pPr>
      <w:r>
        <w:rPr>
          <w:b/>
        </w:rPr>
        <w:t xml:space="preserve">∂ </w:t>
      </w:r>
      <w:proofErr w:type="gramStart"/>
      <w:r>
        <w:rPr>
          <w:b/>
        </w:rPr>
        <w:t>partial</w:t>
      </w:r>
      <w:proofErr w:type="gramEnd"/>
      <w:r>
        <w:rPr>
          <w:b/>
        </w:rPr>
        <w:t xml:space="preserve"> derivative</w:t>
      </w:r>
    </w:p>
    <w:p w:rsidR="005D1C48" w:rsidRDefault="005D1C48" w:rsidP="005D1C48">
      <w:pPr>
        <w:rPr>
          <w:b/>
        </w:rPr>
      </w:pPr>
      <w:proofErr w:type="gramStart"/>
      <w:r>
        <w:rPr>
          <w:b/>
        </w:rPr>
        <w:t>λ</w:t>
      </w:r>
      <w:proofErr w:type="gramEnd"/>
      <w:r>
        <w:rPr>
          <w:b/>
        </w:rPr>
        <w:t xml:space="preserve"> </w:t>
      </w:r>
      <w:proofErr w:type="spellStart"/>
      <w:r>
        <w:rPr>
          <w:b/>
        </w:rPr>
        <w:t>Lagranian</w:t>
      </w:r>
      <w:proofErr w:type="spellEnd"/>
      <w:r>
        <w:rPr>
          <w:b/>
        </w:rPr>
        <w:t xml:space="preserve"> multiplier</w:t>
      </w:r>
    </w:p>
    <w:p w:rsidR="005D1C48" w:rsidRDefault="005D1C48" w:rsidP="005D1C48">
      <w:pPr>
        <w:rPr>
          <w:b/>
        </w:rPr>
      </w:pPr>
      <w:proofErr w:type="gramStart"/>
      <w:r>
        <w:rPr>
          <w:b/>
        </w:rPr>
        <w:t>δ</w:t>
      </w:r>
      <w:proofErr w:type="gramEnd"/>
      <w:r>
        <w:rPr>
          <w:b/>
        </w:rPr>
        <w:t xml:space="preserve"> total partial derivative as defined by Chang</w:t>
      </w:r>
    </w:p>
    <w:p w:rsidR="005D1C48" w:rsidRDefault="005D1C48" w:rsidP="005D1C48">
      <w:pPr>
        <w:rPr>
          <w:b/>
        </w:rPr>
      </w:pPr>
      <w:proofErr w:type="gramStart"/>
      <w:r>
        <w:rPr>
          <w:b/>
        </w:rPr>
        <w:t>d</w:t>
      </w:r>
      <w:proofErr w:type="gramEnd"/>
      <w:r>
        <w:rPr>
          <w:b/>
        </w:rPr>
        <w:t xml:space="preserve"> is derivative</w:t>
      </w:r>
    </w:p>
    <w:p w:rsidR="005D1C48" w:rsidRDefault="005D1C48" w:rsidP="005D1C48">
      <w:pPr>
        <w:rPr>
          <w:b/>
        </w:rPr>
      </w:pPr>
    </w:p>
    <w:p w:rsidR="004D073B" w:rsidRDefault="004D073B" w:rsidP="004D073B">
      <w:r>
        <w:rPr>
          <w:b/>
        </w:rPr>
        <w:t>Single Meade</w:t>
      </w:r>
      <w:r>
        <w:t>:</w:t>
      </w:r>
    </w:p>
    <w:p w:rsidR="004D073B" w:rsidRDefault="004D073B" w:rsidP="004D073B">
      <w:r w:rsidRPr="00CA767B">
        <w:rPr>
          <w:position w:val="-30"/>
        </w:rPr>
        <w:object w:dxaOrig="1960" w:dyaOrig="720">
          <v:shape id="_x0000_i1036" type="#_x0000_t75" style="width:98.35pt;height:36pt" o:ole="">
            <v:imagedata r:id="rId28" o:title=""/>
          </v:shape>
          <o:OLEObject Type="Embed" ProgID="Equation.3" ShapeID="_x0000_i1036" DrawAspect="Content" ObjectID="_1315981406" r:id="rId29"/>
        </w:object>
      </w:r>
    </w:p>
    <w:p w:rsidR="004D073B" w:rsidRDefault="004D073B" w:rsidP="004D073B">
      <w:r>
        <w:t>Maximize:</w:t>
      </w:r>
    </w:p>
    <w:p w:rsidR="004D073B" w:rsidRDefault="004D073B" w:rsidP="004D073B">
      <w:r w:rsidRPr="00CA767B">
        <w:rPr>
          <w:position w:val="-12"/>
        </w:rPr>
        <w:object w:dxaOrig="1600" w:dyaOrig="360">
          <v:shape id="_x0000_i1037" type="#_x0000_t75" style="width:80.35pt;height:18.65pt" o:ole="">
            <v:imagedata r:id="rId30" o:title=""/>
          </v:shape>
          <o:OLEObject Type="Embed" ProgID="Equation.3" ShapeID="_x0000_i1037" DrawAspect="Content" ObjectID="_1315981407" r:id="rId31"/>
        </w:object>
      </w:r>
    </w:p>
    <w:p w:rsidR="004D073B" w:rsidRDefault="004D073B" w:rsidP="004D073B">
      <w:r>
        <w:t>Subject to:</w:t>
      </w:r>
    </w:p>
    <w:p w:rsidR="004D073B" w:rsidRDefault="004D073B" w:rsidP="004D073B">
      <w:r w:rsidRPr="000A18C9">
        <w:rPr>
          <w:position w:val="-56"/>
        </w:rPr>
        <w:object w:dxaOrig="1960" w:dyaOrig="1280">
          <v:shape id="_x0000_i1038" type="#_x0000_t75" style="width:98.35pt;height:63.65pt" o:ole="">
            <v:imagedata r:id="rId32" o:title=""/>
          </v:shape>
          <o:OLEObject Type="Embed" ProgID="Equation.DSMT4" ShapeID="_x0000_i1038" DrawAspect="Content" ObjectID="_1315981408" r:id="rId33"/>
        </w:object>
      </w:r>
    </w:p>
    <w:p w:rsidR="004D073B" w:rsidRDefault="004D073B" w:rsidP="004D073B">
      <w:r>
        <w:t xml:space="preserve">The </w:t>
      </w:r>
      <w:proofErr w:type="spellStart"/>
      <w:r>
        <w:t>Lagrangian</w:t>
      </w:r>
      <w:proofErr w:type="spellEnd"/>
      <w:r>
        <w:t>:</w:t>
      </w:r>
    </w:p>
    <w:p w:rsidR="004D073B" w:rsidRDefault="004D073B" w:rsidP="004D073B">
      <w:pPr>
        <w:rPr>
          <w:sz w:val="30"/>
        </w:rPr>
      </w:pPr>
      <w:r w:rsidRPr="00CA767B">
        <w:rPr>
          <w:position w:val="-18"/>
        </w:rPr>
        <w:object w:dxaOrig="8900" w:dyaOrig="499">
          <v:shape id="_x0000_i1039" type="#_x0000_t75" style="width:444.85pt;height:25.05pt" o:ole="">
            <v:imagedata r:id="rId34" o:title=""/>
          </v:shape>
          <o:OLEObject Type="Embed" ProgID="Equation.DSMT4" ShapeID="_x0000_i1039" DrawAspect="Content" ObjectID="_1315981409" r:id="rId35"/>
        </w:object>
      </w:r>
      <w:r>
        <w:rPr>
          <w:sz w:val="30"/>
        </w:rPr>
        <w:t>The first order conditions:</w:t>
      </w:r>
    </w:p>
    <w:p w:rsidR="004D073B" w:rsidRDefault="004D073B" w:rsidP="004D073B">
      <w:pPr>
        <w:rPr>
          <w:sz w:val="30"/>
        </w:rPr>
      </w:pPr>
      <w:r w:rsidRPr="001A365B">
        <w:rPr>
          <w:position w:val="-34"/>
          <w:sz w:val="30"/>
        </w:rPr>
        <w:object w:dxaOrig="2439" w:dyaOrig="780">
          <v:shape id="_x0000_i1040" type="#_x0000_t75" style="width:105.45pt;height:33.45pt" o:ole="">
            <v:imagedata r:id="rId36" o:title=""/>
          </v:shape>
          <o:OLEObject Type="Embed" ProgID="Equation.DSMT4" ShapeID="_x0000_i1040" DrawAspect="Content" ObjectID="_1315981410" r:id="rId37"/>
        </w:object>
      </w:r>
    </w:p>
    <w:p w:rsidR="004D073B" w:rsidRDefault="004D073B" w:rsidP="004D073B">
      <w:pPr>
        <w:rPr>
          <w:sz w:val="30"/>
        </w:rPr>
      </w:pPr>
      <w:r w:rsidRPr="001A365B">
        <w:rPr>
          <w:position w:val="-34"/>
          <w:sz w:val="30"/>
        </w:rPr>
        <w:object w:dxaOrig="2600" w:dyaOrig="780">
          <v:shape id="_x0000_i1041" type="#_x0000_t75" style="width:111.85pt;height:33.45pt" o:ole="">
            <v:imagedata r:id="rId38" o:title=""/>
          </v:shape>
          <o:OLEObject Type="Embed" ProgID="Equation.DSMT4" ShapeID="_x0000_i1041" DrawAspect="Content" ObjectID="_1315981411" r:id="rId39"/>
        </w:object>
      </w:r>
    </w:p>
    <w:p w:rsidR="004D073B" w:rsidRDefault="004D073B" w:rsidP="004D073B">
      <w:pPr>
        <w:rPr>
          <w:sz w:val="30"/>
        </w:rPr>
      </w:pPr>
      <w:proofErr w:type="gramStart"/>
      <w:r>
        <w:rPr>
          <w:sz w:val="30"/>
        </w:rPr>
        <w:t>where</w:t>
      </w:r>
      <w:proofErr w:type="gramEnd"/>
      <w:r>
        <w:rPr>
          <w:sz w:val="30"/>
        </w:rPr>
        <w:t>:</w:t>
      </w:r>
    </w:p>
    <w:p w:rsidR="004D073B" w:rsidRDefault="004D073B" w:rsidP="004D073B">
      <w:pPr>
        <w:rPr>
          <w:sz w:val="30"/>
        </w:rPr>
      </w:pPr>
      <w:r w:rsidRPr="00592950">
        <w:rPr>
          <w:position w:val="-118"/>
          <w:sz w:val="30"/>
        </w:rPr>
        <w:object w:dxaOrig="4760" w:dyaOrig="2580">
          <v:shape id="_x0000_i1042" type="#_x0000_t75" style="width:291.85pt;height:111.2pt" o:ole="">
            <v:imagedata r:id="rId40" o:title=""/>
          </v:shape>
          <o:OLEObject Type="Embed" ProgID="Equation.DSMT4" ShapeID="_x0000_i1042" DrawAspect="Content" ObjectID="_1315981412" r:id="rId41"/>
        </w:object>
      </w:r>
    </w:p>
    <w:p w:rsidR="004D073B" w:rsidRDefault="004D073B" w:rsidP="004D073B">
      <w:pPr>
        <w:rPr>
          <w:sz w:val="30"/>
        </w:rPr>
      </w:pPr>
      <w:r w:rsidRPr="00CB5317">
        <w:rPr>
          <w:position w:val="-124"/>
          <w:sz w:val="30"/>
        </w:rPr>
        <w:object w:dxaOrig="4880" w:dyaOrig="2580">
          <v:shape id="_x0000_i1043" type="#_x0000_t75" style="width:299.55pt;height:111.2pt" o:ole="">
            <v:imagedata r:id="rId42" o:title=""/>
          </v:shape>
          <o:OLEObject Type="Embed" ProgID="Equation.DSMT4" ShapeID="_x0000_i1043" DrawAspect="Content" ObjectID="_1315981413" r:id="rId43"/>
        </w:object>
      </w:r>
    </w:p>
    <w:p w:rsidR="004D073B" w:rsidRDefault="004D073B" w:rsidP="004D073B">
      <w:r>
        <w:t>Solve both equations for λ:</w:t>
      </w:r>
    </w:p>
    <w:p w:rsidR="004D073B" w:rsidRDefault="004D073B" w:rsidP="004D073B">
      <w:r w:rsidRPr="000A18C9">
        <w:rPr>
          <w:position w:val="-76"/>
        </w:rPr>
        <w:object w:dxaOrig="2680" w:dyaOrig="1579">
          <v:shape id="_x0000_i1044" type="#_x0000_t75" style="width:133.7pt;height:78.45pt" o:ole="">
            <v:imagedata r:id="rId44" o:title=""/>
          </v:shape>
          <o:OLEObject Type="Embed" ProgID="Equation.DSMT4" ShapeID="_x0000_i1044" DrawAspect="Content" ObjectID="_1315981414" r:id="rId45"/>
        </w:object>
      </w:r>
    </w:p>
    <w:p w:rsidR="004D073B" w:rsidRDefault="004D073B" w:rsidP="004D073B">
      <w:r>
        <w:t xml:space="preserve">Expressing the solution as marginal rates of substitution: </w:t>
      </w:r>
    </w:p>
    <w:p w:rsidR="004D073B" w:rsidRDefault="004D073B" w:rsidP="004D073B">
      <w:r w:rsidRPr="00CB5317">
        <w:rPr>
          <w:position w:val="-70"/>
        </w:rPr>
        <w:object w:dxaOrig="2820" w:dyaOrig="1540">
          <v:shape id="_x0000_i1045" type="#_x0000_t75" style="width:140.8pt;height:77.15pt" o:ole="">
            <v:imagedata r:id="rId46" o:title=""/>
          </v:shape>
          <o:OLEObject Type="Embed" ProgID="Equation.DSMT4" ShapeID="_x0000_i1045" DrawAspect="Content" ObjectID="_1315981415" r:id="rId47"/>
        </w:object>
      </w:r>
    </w:p>
    <w:p w:rsidR="004D073B" w:rsidRDefault="004D073B" w:rsidP="004D073B">
      <w:pPr>
        <w:rPr>
          <w:b/>
        </w:rPr>
      </w:pPr>
      <w:r w:rsidRPr="00CA767B">
        <w:rPr>
          <w:position w:val="-16"/>
        </w:rPr>
        <w:object w:dxaOrig="3300" w:dyaOrig="440">
          <v:shape id="_x0000_i1046" type="#_x0000_t75" style="width:165.2pt;height:21.85pt" o:ole="">
            <v:imagedata r:id="rId48" o:title=""/>
          </v:shape>
          <o:OLEObject Type="Embed" ProgID="Equation.DSMT4" ShapeID="_x0000_i1046" DrawAspect="Content" ObjectID="_1315981416" r:id="rId49"/>
        </w:object>
      </w:r>
    </w:p>
    <w:p w:rsidR="004D073B" w:rsidRDefault="004D073B" w:rsidP="005D1C48">
      <w:pPr>
        <w:rPr>
          <w:b/>
        </w:rPr>
      </w:pPr>
    </w:p>
    <w:p w:rsidR="00D75E1D" w:rsidRDefault="00D75E1D" w:rsidP="00D75E1D">
      <w:r>
        <w:t xml:space="preserve">When the use of surface irrigation water by the farm influences the production of water for the firm that uses the aquifer the production efficiency condition becomes </w:t>
      </w:r>
      <w:proofErr w:type="gramStart"/>
      <w:r>
        <w:t>The</w:t>
      </w:r>
      <w:proofErr w:type="gramEnd"/>
      <w:r>
        <w:t xml:space="preserve"> optimality condition for farmer 2 is:</w:t>
      </w:r>
    </w:p>
    <w:p w:rsidR="00D75E1D" w:rsidRDefault="00D75E1D" w:rsidP="00D75E1D"/>
    <w:p w:rsidR="00D75E1D" w:rsidRDefault="00D75E1D" w:rsidP="00D75E1D">
      <w:r w:rsidRPr="00CA767B">
        <w:rPr>
          <w:position w:val="-64"/>
        </w:rPr>
        <w:object w:dxaOrig="3500" w:dyaOrig="1400">
          <v:shape id="_x0000_i1047" type="#_x0000_t75" style="width:174.85pt;height:70.05pt" o:ole="">
            <v:imagedata r:id="rId50" o:title=""/>
          </v:shape>
          <o:OLEObject Type="Embed" ProgID="Equation.3" ShapeID="_x0000_i1047" DrawAspect="Content" ObjectID="_1315981417" r:id="rId51"/>
        </w:object>
      </w:r>
      <w:r w:rsidRPr="00CA767B">
        <w:rPr>
          <w:position w:val="-10"/>
        </w:rPr>
        <w:object w:dxaOrig="180" w:dyaOrig="340">
          <v:shape id="_x0000_i1048" type="#_x0000_t75" style="width:9pt;height:16.7pt" o:ole="">
            <v:imagedata r:id="rId52" o:title=""/>
          </v:shape>
          <o:OLEObject Type="Embed" ProgID="Equation.3" ShapeID="_x0000_i1048" DrawAspect="Content" ObjectID="_1315981418" r:id="rId53"/>
        </w:object>
      </w:r>
      <w:r w:rsidRPr="00CA767B">
        <w:rPr>
          <w:position w:val="-10"/>
        </w:rPr>
        <w:object w:dxaOrig="180" w:dyaOrig="340">
          <v:shape id="_x0000_i1049" type="#_x0000_t75" style="width:9pt;height:16.7pt" o:ole="">
            <v:imagedata r:id="rId52" o:title=""/>
          </v:shape>
          <o:OLEObject Type="Embed" ProgID="Equation.3" ShapeID="_x0000_i1049" DrawAspect="Content" ObjectID="_1315981419" r:id="rId54"/>
        </w:object>
      </w:r>
      <w:r w:rsidRPr="00CA767B">
        <w:rPr>
          <w:position w:val="-10"/>
        </w:rPr>
        <w:object w:dxaOrig="180" w:dyaOrig="340">
          <v:shape id="_x0000_i1050" type="#_x0000_t75" style="width:9pt;height:16.7pt" o:ole="">
            <v:imagedata r:id="rId52" o:title=""/>
          </v:shape>
          <o:OLEObject Type="Embed" ProgID="Equation.3" ShapeID="_x0000_i1050" DrawAspect="Content" ObjectID="_1315981420" r:id="rId55"/>
        </w:object>
      </w:r>
    </w:p>
    <w:p w:rsidR="00D75E1D" w:rsidRDefault="00D75E1D" w:rsidP="00D75E1D"/>
    <w:p w:rsidR="004D073B" w:rsidRDefault="004D073B" w:rsidP="005D1C48">
      <w:pPr>
        <w:rPr>
          <w:b/>
        </w:rPr>
      </w:pPr>
    </w:p>
    <w:p w:rsidR="005D1C48" w:rsidRDefault="005D1C48" w:rsidP="005D1C48">
      <w:r>
        <w:rPr>
          <w:b/>
        </w:rPr>
        <w:t xml:space="preserve">Cross input </w:t>
      </w:r>
      <w:proofErr w:type="spellStart"/>
      <w:r>
        <w:rPr>
          <w:b/>
        </w:rPr>
        <w:t>Chueng</w:t>
      </w:r>
      <w:proofErr w:type="spellEnd"/>
      <w:r>
        <w:t>:</w:t>
      </w:r>
    </w:p>
    <w:p w:rsidR="005D1C48" w:rsidRDefault="005D1C48" w:rsidP="005D1C48">
      <w:r w:rsidRPr="00CA767B">
        <w:rPr>
          <w:position w:val="-34"/>
        </w:rPr>
        <w:object w:dxaOrig="2060" w:dyaOrig="820">
          <v:shape id="_x0000_i1051" type="#_x0000_t75" style="width:102.85pt;height:41.15pt" o:ole="">
            <v:imagedata r:id="rId56" o:title=""/>
          </v:shape>
          <o:OLEObject Type="Embed" ProgID="Equation.DSMT4" ShapeID="_x0000_i1051" DrawAspect="Content" ObjectID="_1315981421" r:id="rId57"/>
        </w:object>
      </w:r>
    </w:p>
    <w:p w:rsidR="005D1C48" w:rsidRDefault="005D1C48" w:rsidP="005D1C48">
      <w:r>
        <w:t>Maximize:</w:t>
      </w:r>
    </w:p>
    <w:p w:rsidR="005D1C48" w:rsidRDefault="005D1C48" w:rsidP="005D1C48">
      <w:r w:rsidRPr="00154CD1">
        <w:rPr>
          <w:position w:val="-12"/>
        </w:rPr>
        <w:object w:dxaOrig="2060" w:dyaOrig="380">
          <v:shape id="_x0000_i1052" type="#_x0000_t75" style="width:102.85pt;height:18.65pt" o:ole="">
            <v:imagedata r:id="rId58" o:title=""/>
          </v:shape>
          <o:OLEObject Type="Embed" ProgID="Equation.DSMT4" ShapeID="_x0000_i1052" DrawAspect="Content" ObjectID="_1315981422" r:id="rId59"/>
        </w:object>
      </w:r>
    </w:p>
    <w:p w:rsidR="005D1C48" w:rsidRDefault="005D1C48" w:rsidP="005D1C48">
      <w:r>
        <w:t>Subject to:</w:t>
      </w:r>
    </w:p>
    <w:p w:rsidR="005D1C48" w:rsidRDefault="005D1C48" w:rsidP="005D1C48">
      <w:r w:rsidRPr="009C224B">
        <w:rPr>
          <w:position w:val="-56"/>
        </w:rPr>
        <w:object w:dxaOrig="1920" w:dyaOrig="1280">
          <v:shape id="_x0000_i1053" type="#_x0000_t75" style="width:95.8pt;height:63.65pt" o:ole="">
            <v:imagedata r:id="rId60" o:title=""/>
          </v:shape>
          <o:OLEObject Type="Embed" ProgID="Equation.DSMT4" ShapeID="_x0000_i1053" DrawAspect="Content" ObjectID="_1315981423" r:id="rId61"/>
        </w:object>
      </w:r>
    </w:p>
    <w:p w:rsidR="005D1C48" w:rsidRDefault="005D1C48" w:rsidP="005D1C48">
      <w:r>
        <w:t xml:space="preserve">The </w:t>
      </w:r>
      <w:proofErr w:type="spellStart"/>
      <w:r>
        <w:t>Lagrangian</w:t>
      </w:r>
      <w:proofErr w:type="spellEnd"/>
      <w:r>
        <w:t>:</w:t>
      </w:r>
    </w:p>
    <w:p w:rsidR="005D1C48" w:rsidRDefault="005D1C48" w:rsidP="005D1C48">
      <w:r w:rsidRPr="00CA767B">
        <w:rPr>
          <w:position w:val="-18"/>
        </w:rPr>
        <w:object w:dxaOrig="9980" w:dyaOrig="499">
          <v:shape id="_x0000_i1054" type="#_x0000_t75" style="width:498.85pt;height:25.05pt" o:ole="">
            <v:imagedata r:id="rId62" o:title=""/>
          </v:shape>
          <o:OLEObject Type="Embed" ProgID="Equation.DSMT4" ShapeID="_x0000_i1054" DrawAspect="Content" ObjectID="_1315981424" r:id="rId63"/>
        </w:object>
      </w:r>
      <w:r>
        <w:t>The first order conditions:</w:t>
      </w:r>
    </w:p>
    <w:p w:rsidR="005D1C48" w:rsidRDefault="005D1C48" w:rsidP="005D1C48">
      <w:r w:rsidRPr="00091C2D">
        <w:rPr>
          <w:position w:val="-34"/>
        </w:rPr>
        <w:object w:dxaOrig="2460" w:dyaOrig="780">
          <v:shape id="_x0000_i1055" type="#_x0000_t75" style="width:122.8pt;height:38.55pt" o:ole="">
            <v:imagedata r:id="rId64" o:title=""/>
          </v:shape>
          <o:OLEObject Type="Embed" ProgID="Equation.DSMT4" ShapeID="_x0000_i1055" DrawAspect="Content" ObjectID="_1315981425" r:id="rId65"/>
        </w:object>
      </w:r>
    </w:p>
    <w:p w:rsidR="005D1C48" w:rsidRDefault="005D1C48" w:rsidP="005D1C48">
      <w:r w:rsidRPr="007640C4">
        <w:rPr>
          <w:position w:val="-34"/>
        </w:rPr>
        <w:object w:dxaOrig="2600" w:dyaOrig="780">
          <v:shape id="_x0000_i1056" type="#_x0000_t75" style="width:130.5pt;height:38.55pt" o:ole="">
            <v:imagedata r:id="rId66" o:title=""/>
          </v:shape>
          <o:OLEObject Type="Embed" ProgID="Equation.DSMT4" ShapeID="_x0000_i1056" DrawAspect="Content" ObjectID="_1315981426" r:id="rId67"/>
        </w:object>
      </w:r>
    </w:p>
    <w:p w:rsidR="005D1C48" w:rsidRDefault="005D1C48" w:rsidP="005D1C48">
      <w:r>
        <w:t>Where:</w:t>
      </w:r>
    </w:p>
    <w:p w:rsidR="005D1C48" w:rsidRDefault="005D1C48" w:rsidP="005D1C48">
      <w:r w:rsidRPr="007B4C75">
        <w:rPr>
          <w:position w:val="-78"/>
        </w:rPr>
        <w:object w:dxaOrig="8820" w:dyaOrig="1700">
          <v:shape id="_x0000_i1057" type="#_x0000_t75" style="width:440.35pt;height:84.2pt" o:ole="">
            <v:imagedata r:id="rId68" o:title=""/>
          </v:shape>
          <o:OLEObject Type="Embed" ProgID="Equation.DSMT4" ShapeID="_x0000_i1057" DrawAspect="Content" ObjectID="_1315981427" r:id="rId69"/>
        </w:object>
      </w:r>
    </w:p>
    <w:p w:rsidR="005D1C48" w:rsidRDefault="005D1C48" w:rsidP="005D1C48">
      <w:r w:rsidRPr="007B4C75">
        <w:rPr>
          <w:position w:val="-78"/>
        </w:rPr>
        <w:object w:dxaOrig="8860" w:dyaOrig="1700">
          <v:shape id="_x0000_i1058" type="#_x0000_t75" style="width:443.55pt;height:84.2pt" o:ole="">
            <v:imagedata r:id="rId70" o:title=""/>
          </v:shape>
          <o:OLEObject Type="Embed" ProgID="Equation.DSMT4" ShapeID="_x0000_i1058" DrawAspect="Content" ObjectID="_1315981428" r:id="rId71"/>
        </w:object>
      </w:r>
    </w:p>
    <w:p w:rsidR="005D1C48" w:rsidRDefault="005D1C48" w:rsidP="005D1C48">
      <w:r w:rsidRPr="007B4C75">
        <w:rPr>
          <w:position w:val="-78"/>
        </w:rPr>
        <w:object w:dxaOrig="9560" w:dyaOrig="1700">
          <v:shape id="_x0000_i1059" type="#_x0000_t75" style="width:477.65pt;height:84.2pt" o:ole="">
            <v:imagedata r:id="rId72" o:title=""/>
          </v:shape>
          <o:OLEObject Type="Embed" ProgID="Equation.DSMT4" ShapeID="_x0000_i1059" DrawAspect="Content" ObjectID="_1315981429" r:id="rId73"/>
        </w:object>
      </w:r>
    </w:p>
    <w:p w:rsidR="005D1C48" w:rsidRDefault="005D1C48" w:rsidP="005D1C48"/>
    <w:p w:rsidR="005D1C48" w:rsidRDefault="005D1C48" w:rsidP="005D1C48">
      <w:r>
        <w:t>Thus:</w:t>
      </w:r>
    </w:p>
    <w:p w:rsidR="005D1C48" w:rsidRDefault="005D1C48" w:rsidP="005D1C48">
      <w:r w:rsidRPr="00C95A2B">
        <w:rPr>
          <w:position w:val="-36"/>
        </w:rPr>
        <w:object w:dxaOrig="3560" w:dyaOrig="859">
          <v:shape id="_x0000_i1060" type="#_x0000_t75" style="width:178.7pt;height:43.05pt" o:ole="">
            <v:imagedata r:id="rId74" o:title=""/>
          </v:shape>
          <o:OLEObject Type="Embed" ProgID="Equation.DSMT4" ShapeID="_x0000_i1060" DrawAspect="Content" ObjectID="_1315981430" r:id="rId75"/>
        </w:object>
      </w:r>
    </w:p>
    <w:p w:rsidR="005D1C48" w:rsidRDefault="005D1C48" w:rsidP="005D1C48">
      <w:r w:rsidRPr="00E22ABD">
        <w:rPr>
          <w:position w:val="-36"/>
        </w:rPr>
        <w:object w:dxaOrig="4020" w:dyaOrig="859">
          <v:shape id="_x0000_i1061" type="#_x0000_t75" style="width:201.2pt;height:43.05pt" o:ole="">
            <v:imagedata r:id="rId76" o:title=""/>
          </v:shape>
          <o:OLEObject Type="Embed" ProgID="Equation.DSMT4" ShapeID="_x0000_i1061" DrawAspect="Content" ObjectID="_1315981431" r:id="rId77"/>
        </w:object>
      </w:r>
    </w:p>
    <w:p w:rsidR="005D1C48" w:rsidRDefault="005D1C48" w:rsidP="005D1C48">
      <w:r>
        <w:t>Solve both equations for λ:</w:t>
      </w:r>
    </w:p>
    <w:p w:rsidR="005D1C48" w:rsidRDefault="005D1C48" w:rsidP="005D1C48">
      <w:r w:rsidRPr="00CB5317">
        <w:rPr>
          <w:position w:val="-76"/>
        </w:rPr>
        <w:object w:dxaOrig="3580" w:dyaOrig="1660">
          <v:shape id="_x0000_i1062" type="#_x0000_t75" style="width:179.35pt;height:82.95pt" o:ole="">
            <v:imagedata r:id="rId78" o:title=""/>
          </v:shape>
          <o:OLEObject Type="Embed" ProgID="Equation.DSMT4" ShapeID="_x0000_i1062" DrawAspect="Content" ObjectID="_1315981432" r:id="rId79"/>
        </w:object>
      </w:r>
      <w:r>
        <w:t xml:space="preserve">   </w:t>
      </w:r>
    </w:p>
    <w:p w:rsidR="005D1C48" w:rsidRDefault="005D1C48" w:rsidP="005D1C48">
      <w:r>
        <w:t>Expressing the solution as marginal rates of substitution:</w:t>
      </w:r>
    </w:p>
    <w:p w:rsidR="005D1C48" w:rsidRDefault="005D1C48" w:rsidP="005D1C48">
      <w:r w:rsidRPr="00CB5317">
        <w:rPr>
          <w:position w:val="-128"/>
        </w:rPr>
        <w:object w:dxaOrig="3400" w:dyaOrig="2020">
          <v:shape id="_x0000_i1063" type="#_x0000_t75" style="width:170.35pt;height:100.3pt" o:ole="">
            <v:imagedata r:id="rId80" o:title=""/>
          </v:shape>
          <o:OLEObject Type="Embed" ProgID="Equation.DSMT4" ShapeID="_x0000_i1063" DrawAspect="Content" ObjectID="_1315981433" r:id="rId81"/>
        </w:object>
      </w:r>
    </w:p>
    <w:p w:rsidR="005D1C48" w:rsidRDefault="005D1C48" w:rsidP="005D1C48">
      <w:r w:rsidRPr="007640C4">
        <w:rPr>
          <w:position w:val="-38"/>
        </w:rPr>
        <w:object w:dxaOrig="4540" w:dyaOrig="820">
          <v:shape id="_x0000_i1064" type="#_x0000_t75" style="width:226.95pt;height:41.15pt" o:ole="">
            <v:imagedata r:id="rId82" o:title=""/>
          </v:shape>
          <o:OLEObject Type="Embed" ProgID="Equation.DSMT4" ShapeID="_x0000_i1064" DrawAspect="Content" ObjectID="_1315981434" r:id="rId83"/>
        </w:object>
      </w:r>
    </w:p>
    <w:p w:rsidR="004D073B" w:rsidRDefault="004D073B" w:rsidP="004D073B"/>
    <w:p w:rsidR="008909A5" w:rsidRDefault="004D073B" w:rsidP="004D073B">
      <w:r>
        <w:t xml:space="preserve">Two </w:t>
      </w:r>
      <w:proofErr w:type="spellStart"/>
      <w:r>
        <w:t>Meades</w:t>
      </w:r>
      <w:proofErr w:type="spellEnd"/>
      <w:r>
        <w:t>’</w:t>
      </w:r>
    </w:p>
    <w:p w:rsidR="008909A5" w:rsidRDefault="008909A5" w:rsidP="004D073B"/>
    <w:p w:rsidR="008909A5" w:rsidRDefault="008909A5" w:rsidP="008909A5">
      <w:pPr>
        <w:rPr>
          <w:b/>
        </w:rPr>
      </w:pPr>
      <w:proofErr w:type="spellStart"/>
      <w:r>
        <w:rPr>
          <w:b/>
        </w:rPr>
        <w:t>Chueng</w:t>
      </w:r>
      <w:proofErr w:type="spellEnd"/>
      <w:r>
        <w:rPr>
          <w:b/>
        </w:rPr>
        <w:t>:</w:t>
      </w:r>
    </w:p>
    <w:p w:rsidR="008909A5" w:rsidRDefault="008909A5" w:rsidP="008909A5">
      <w:r w:rsidRPr="00193146">
        <w:rPr>
          <w:position w:val="-34"/>
        </w:rPr>
        <w:object w:dxaOrig="2060" w:dyaOrig="820">
          <v:shape id="_x0000_i1065" type="#_x0000_t75" style="width:102.85pt;height:41.15pt" o:ole="">
            <v:imagedata r:id="rId84" o:title=""/>
          </v:shape>
          <o:OLEObject Type="Embed" ProgID="Equation.DSMT4" ShapeID="_x0000_i1065" DrawAspect="Content" ObjectID="_1315981435" r:id="rId85"/>
        </w:object>
      </w:r>
    </w:p>
    <w:p w:rsidR="008909A5" w:rsidRDefault="008909A5" w:rsidP="008909A5">
      <w:r>
        <w:t>Maximize:</w:t>
      </w:r>
    </w:p>
    <w:p w:rsidR="008909A5" w:rsidRDefault="008909A5" w:rsidP="008909A5">
      <w:r w:rsidRPr="00193146">
        <w:rPr>
          <w:position w:val="-12"/>
        </w:rPr>
        <w:object w:dxaOrig="2060" w:dyaOrig="380">
          <v:shape id="_x0000_i1066" type="#_x0000_t75" style="width:102.85pt;height:19.3pt" o:ole="">
            <v:imagedata r:id="rId86" o:title=""/>
          </v:shape>
          <o:OLEObject Type="Embed" ProgID="Equation.DSMT4" ShapeID="_x0000_i1066" DrawAspect="Content" ObjectID="_1315981436" r:id="rId87"/>
        </w:object>
      </w:r>
    </w:p>
    <w:p w:rsidR="008909A5" w:rsidRDefault="008909A5" w:rsidP="008909A5">
      <w:r>
        <w:t>Subject to:</w:t>
      </w:r>
    </w:p>
    <w:p w:rsidR="008909A5" w:rsidRDefault="008909A5" w:rsidP="008909A5">
      <w:r w:rsidRPr="00E84A8E">
        <w:rPr>
          <w:position w:val="-56"/>
        </w:rPr>
        <w:object w:dxaOrig="1960" w:dyaOrig="1280">
          <v:shape id="_x0000_i1067" type="#_x0000_t75" style="width:97.7pt;height:64.3pt" o:ole="">
            <v:imagedata r:id="rId88" o:title=""/>
          </v:shape>
          <o:OLEObject Type="Embed" ProgID="Equation.DSMT4" ShapeID="_x0000_i1067" DrawAspect="Content" ObjectID="_1315981437" r:id="rId89"/>
        </w:object>
      </w:r>
    </w:p>
    <w:p w:rsidR="008909A5" w:rsidRDefault="008909A5" w:rsidP="008909A5">
      <w:r>
        <w:t xml:space="preserve">The </w:t>
      </w:r>
      <w:proofErr w:type="spellStart"/>
      <w:r>
        <w:t>Lagrangian</w:t>
      </w:r>
      <w:proofErr w:type="spellEnd"/>
      <w:r>
        <w:t>:</w:t>
      </w:r>
    </w:p>
    <w:p w:rsidR="008909A5" w:rsidRDefault="008909A5" w:rsidP="008909A5">
      <w:r w:rsidRPr="00193146">
        <w:rPr>
          <w:position w:val="-18"/>
        </w:rPr>
        <w:object w:dxaOrig="10120" w:dyaOrig="499">
          <v:shape id="_x0000_i1068" type="#_x0000_t75" style="width:505.95pt;height:25.05pt" o:ole="">
            <v:imagedata r:id="rId90" o:title=""/>
          </v:shape>
          <o:OLEObject Type="Embed" ProgID="Equation.DSMT4" ShapeID="_x0000_i1068" DrawAspect="Content" ObjectID="_1315981438" r:id="rId91"/>
        </w:object>
      </w:r>
      <w:r>
        <w:t>The first order conditions:</w:t>
      </w:r>
    </w:p>
    <w:p w:rsidR="008909A5" w:rsidRDefault="008909A5" w:rsidP="008909A5">
      <w:r w:rsidRPr="00600650">
        <w:rPr>
          <w:position w:val="-30"/>
        </w:rPr>
        <w:object w:dxaOrig="2160" w:dyaOrig="680">
          <v:shape id="_x0000_i1069" type="#_x0000_t75" style="width:108pt;height:34.05pt" o:ole="">
            <v:imagedata r:id="rId92" o:title=""/>
          </v:shape>
          <o:OLEObject Type="Embed" ProgID="Equation.DSMT4" ShapeID="_x0000_i1069" DrawAspect="Content" ObjectID="_1315981439" r:id="rId93"/>
        </w:object>
      </w:r>
    </w:p>
    <w:p w:rsidR="008909A5" w:rsidRDefault="008909A5" w:rsidP="008909A5">
      <w:r w:rsidRPr="00600650">
        <w:rPr>
          <w:position w:val="-30"/>
        </w:rPr>
        <w:object w:dxaOrig="2360" w:dyaOrig="680">
          <v:shape id="_x0000_i1070" type="#_x0000_t75" style="width:118.3pt;height:34.05pt" o:ole="">
            <v:imagedata r:id="rId94" o:title=""/>
          </v:shape>
          <o:OLEObject Type="Embed" ProgID="Equation.DSMT4" ShapeID="_x0000_i1070" DrawAspect="Content" ObjectID="_1315981440" r:id="rId95"/>
        </w:object>
      </w:r>
    </w:p>
    <w:p w:rsidR="008909A5" w:rsidRPr="008669D3" w:rsidRDefault="008909A5" w:rsidP="008909A5">
      <w:proofErr w:type="gramStart"/>
      <w:r w:rsidRPr="008669D3">
        <w:t>where</w:t>
      </w:r>
      <w:proofErr w:type="gramEnd"/>
      <w:r w:rsidRPr="008669D3">
        <w:t>:</w:t>
      </w:r>
    </w:p>
    <w:p w:rsidR="008909A5" w:rsidRDefault="008909A5" w:rsidP="008909A5">
      <w:pPr>
        <w:rPr>
          <w:sz w:val="30"/>
        </w:rPr>
      </w:pPr>
      <w:r w:rsidRPr="008669D3">
        <w:rPr>
          <w:position w:val="-116"/>
          <w:sz w:val="30"/>
        </w:rPr>
        <w:object w:dxaOrig="4760" w:dyaOrig="2500">
          <v:shape id="_x0000_i1071" type="#_x0000_t75" style="width:292.5pt;height:107.35pt" o:ole="">
            <v:imagedata r:id="rId96" o:title=""/>
          </v:shape>
          <o:OLEObject Type="Embed" ProgID="Equation.DSMT4" ShapeID="_x0000_i1071" DrawAspect="Content" ObjectID="_1315981441" r:id="rId97"/>
        </w:object>
      </w:r>
    </w:p>
    <w:p w:rsidR="008909A5" w:rsidRDefault="008909A5" w:rsidP="008909A5">
      <w:pPr>
        <w:rPr>
          <w:sz w:val="30"/>
        </w:rPr>
      </w:pPr>
      <w:r w:rsidRPr="000A18C9">
        <w:rPr>
          <w:position w:val="-124"/>
          <w:sz w:val="30"/>
        </w:rPr>
        <w:object w:dxaOrig="4900" w:dyaOrig="2580">
          <v:shape id="_x0000_i1072" type="#_x0000_t75" style="width:300.85pt;height:111.2pt" o:ole="">
            <v:imagedata r:id="rId98" o:title=""/>
          </v:shape>
          <o:OLEObject Type="Embed" ProgID="Equation.DSMT4" ShapeID="_x0000_i1072" DrawAspect="Content" ObjectID="_1315981442" r:id="rId99"/>
        </w:object>
      </w:r>
    </w:p>
    <w:p w:rsidR="008909A5" w:rsidRDefault="008909A5" w:rsidP="008909A5"/>
    <w:p w:rsidR="008909A5" w:rsidRDefault="008909A5" w:rsidP="008909A5">
      <w:r w:rsidRPr="000A18C9">
        <w:rPr>
          <w:position w:val="-124"/>
          <w:sz w:val="30"/>
        </w:rPr>
        <w:object w:dxaOrig="4880" w:dyaOrig="2580">
          <v:shape id="_x0000_i1073" type="#_x0000_t75" style="width:299.55pt;height:111.2pt" o:ole="">
            <v:imagedata r:id="rId100" o:title=""/>
          </v:shape>
          <o:OLEObject Type="Embed" ProgID="Equation.DSMT4" ShapeID="_x0000_i1073" DrawAspect="Content" ObjectID="_1315981443" r:id="rId101"/>
        </w:object>
      </w:r>
    </w:p>
    <w:p w:rsidR="008909A5" w:rsidRDefault="008909A5" w:rsidP="008909A5"/>
    <w:p w:rsidR="008909A5" w:rsidRDefault="008909A5" w:rsidP="008909A5"/>
    <w:p w:rsidR="008909A5" w:rsidRDefault="008909A5" w:rsidP="008909A5"/>
    <w:p w:rsidR="008909A5" w:rsidRDefault="008909A5" w:rsidP="008909A5">
      <w:proofErr w:type="gramStart"/>
      <w:r>
        <w:t>equating</w:t>
      </w:r>
      <w:proofErr w:type="gramEnd"/>
      <w:r>
        <w:t xml:space="preserve">: </w:t>
      </w:r>
    </w:p>
    <w:p w:rsidR="008909A5" w:rsidRDefault="008909A5" w:rsidP="008909A5">
      <w:r w:rsidRPr="000A18C9">
        <w:rPr>
          <w:position w:val="-68"/>
        </w:rPr>
        <w:object w:dxaOrig="6200" w:dyaOrig="1480">
          <v:shape id="_x0000_i1074" type="#_x0000_t75" style="width:309.85pt;height:73.95pt" o:ole="">
            <v:imagedata r:id="rId102" o:title=""/>
          </v:shape>
          <o:OLEObject Type="Embed" ProgID="Equation.DSMT4" ShapeID="_x0000_i1074" DrawAspect="Content" ObjectID="_1315981444" r:id="rId103"/>
        </w:object>
      </w:r>
      <w:r>
        <w:t xml:space="preserve">  </w:t>
      </w:r>
    </w:p>
    <w:p w:rsidR="008909A5" w:rsidRDefault="008909A5" w:rsidP="008909A5">
      <w:r>
        <w:t>Expressing the solution as marginal rates of substitution:</w:t>
      </w:r>
    </w:p>
    <w:p w:rsidR="008909A5" w:rsidRDefault="008909A5" w:rsidP="008909A5">
      <w:r w:rsidRPr="00CB5317">
        <w:rPr>
          <w:position w:val="-62"/>
        </w:rPr>
        <w:object w:dxaOrig="3360" w:dyaOrig="1359">
          <v:shape id="_x0000_i1075" type="#_x0000_t75" style="width:167.8pt;height:68.15pt" o:ole="">
            <v:imagedata r:id="rId104" o:title=""/>
          </v:shape>
          <o:OLEObject Type="Embed" ProgID="Equation.DSMT4" ShapeID="_x0000_i1075" DrawAspect="Content" ObjectID="_1315981445" r:id="rId105"/>
        </w:object>
      </w:r>
    </w:p>
    <w:p w:rsidR="00836604" w:rsidRDefault="008909A5" w:rsidP="005D1C48">
      <w:pPr>
        <w:rPr>
          <w:b/>
        </w:rPr>
      </w:pPr>
      <w:r w:rsidRPr="003054B0">
        <w:rPr>
          <w:position w:val="-16"/>
        </w:rPr>
        <w:object w:dxaOrig="4480" w:dyaOrig="440">
          <v:shape id="_x0000_i1076" type="#_x0000_t75" style="width:223.7pt;height:21.85pt" o:ole="">
            <v:imagedata r:id="rId106" o:title=""/>
          </v:shape>
          <o:OLEObject Type="Embed" ProgID="Equation.DSMT4" ShapeID="_x0000_i1076" DrawAspect="Content" ObjectID="_1315981446" r:id="rId107"/>
        </w:object>
      </w:r>
      <w:r w:rsidR="005D1C48">
        <w:br w:type="page"/>
      </w:r>
      <w:r w:rsidR="004D073B">
        <w:lastRenderedPageBreak/>
        <w:t xml:space="preserve"> </w:t>
      </w:r>
      <w:proofErr w:type="spellStart"/>
      <w:r w:rsidR="00836604">
        <w:rPr>
          <w:b/>
        </w:rPr>
        <w:t>Chueng</w:t>
      </w:r>
      <w:proofErr w:type="spellEnd"/>
      <w:r w:rsidR="00836604">
        <w:rPr>
          <w:b/>
        </w:rPr>
        <w:t>:</w:t>
      </w:r>
    </w:p>
    <w:p w:rsidR="00836604" w:rsidRDefault="00836604" w:rsidP="00836604">
      <w:r w:rsidRPr="00CA767B">
        <w:rPr>
          <w:position w:val="-34"/>
        </w:rPr>
        <w:object w:dxaOrig="2060" w:dyaOrig="820">
          <v:shape id="_x0000_i1077" type="#_x0000_t75" style="width:102.85pt;height:41.15pt" o:ole="">
            <v:imagedata r:id="rId84" o:title=""/>
          </v:shape>
          <o:OLEObject Type="Embed" ProgID="Equation.DSMT4" ShapeID="_x0000_i1077" DrawAspect="Content" ObjectID="_1315981447" r:id="rId108"/>
        </w:object>
      </w:r>
    </w:p>
    <w:p w:rsidR="00836604" w:rsidRDefault="00836604" w:rsidP="00836604">
      <w:r>
        <w:t>Maximize:</w:t>
      </w:r>
    </w:p>
    <w:p w:rsidR="00836604" w:rsidRDefault="00836604" w:rsidP="00836604">
      <w:r w:rsidRPr="00CA767B">
        <w:rPr>
          <w:position w:val="-12"/>
        </w:rPr>
        <w:object w:dxaOrig="2060" w:dyaOrig="380">
          <v:shape id="_x0000_i1078" type="#_x0000_t75" style="width:102.85pt;height:18.65pt" o:ole="">
            <v:imagedata r:id="rId86" o:title=""/>
          </v:shape>
          <o:OLEObject Type="Embed" ProgID="Equation.DSMT4" ShapeID="_x0000_i1078" DrawAspect="Content" ObjectID="_1315981448" r:id="rId109"/>
        </w:object>
      </w:r>
    </w:p>
    <w:p w:rsidR="00836604" w:rsidRDefault="00836604" w:rsidP="00836604">
      <w:r>
        <w:t>Subject to:</w:t>
      </w:r>
    </w:p>
    <w:p w:rsidR="00836604" w:rsidRDefault="00836604" w:rsidP="00836604">
      <w:r w:rsidRPr="00E84A8E">
        <w:rPr>
          <w:position w:val="-56"/>
        </w:rPr>
        <w:object w:dxaOrig="1960" w:dyaOrig="1280">
          <v:shape id="_x0000_i1079" type="#_x0000_t75" style="width:98.35pt;height:63.65pt" o:ole="">
            <v:imagedata r:id="rId88" o:title=""/>
          </v:shape>
          <o:OLEObject Type="Embed" ProgID="Equation.DSMT4" ShapeID="_x0000_i1079" DrawAspect="Content" ObjectID="_1315981449" r:id="rId110"/>
        </w:object>
      </w:r>
    </w:p>
    <w:p w:rsidR="00836604" w:rsidRDefault="00836604" w:rsidP="00836604">
      <w:r>
        <w:t xml:space="preserve">The </w:t>
      </w:r>
      <w:proofErr w:type="spellStart"/>
      <w:r>
        <w:t>Lagrangian</w:t>
      </w:r>
      <w:proofErr w:type="spellEnd"/>
      <w:r>
        <w:t>:</w:t>
      </w:r>
    </w:p>
    <w:p w:rsidR="00836604" w:rsidRDefault="00836604" w:rsidP="00836604">
      <w:r w:rsidRPr="00CA767B">
        <w:rPr>
          <w:position w:val="-18"/>
        </w:rPr>
        <w:object w:dxaOrig="10120" w:dyaOrig="499">
          <v:shape id="_x0000_i1080" type="#_x0000_t75" style="width:505.95pt;height:25.05pt" o:ole="">
            <v:imagedata r:id="rId90" o:title=""/>
          </v:shape>
          <o:OLEObject Type="Embed" ProgID="Equation.DSMT4" ShapeID="_x0000_i1080" DrawAspect="Content" ObjectID="_1315981450" r:id="rId111"/>
        </w:object>
      </w:r>
      <w:r>
        <w:t>The first order conditions:</w:t>
      </w:r>
    </w:p>
    <w:p w:rsidR="00836604" w:rsidRDefault="00836604" w:rsidP="00836604">
      <w:r w:rsidRPr="00600650">
        <w:rPr>
          <w:position w:val="-30"/>
        </w:rPr>
        <w:object w:dxaOrig="2160" w:dyaOrig="680">
          <v:shape id="_x0000_i1081" type="#_x0000_t75" style="width:108pt;height:34.05pt" o:ole="">
            <v:imagedata r:id="rId92" o:title=""/>
          </v:shape>
          <o:OLEObject Type="Embed" ProgID="Equation.DSMT4" ShapeID="_x0000_i1081" DrawAspect="Content" ObjectID="_1315981451" r:id="rId112"/>
        </w:object>
      </w:r>
    </w:p>
    <w:p w:rsidR="00836604" w:rsidRDefault="00836604" w:rsidP="00836604">
      <w:r w:rsidRPr="00600650">
        <w:rPr>
          <w:position w:val="-30"/>
        </w:rPr>
        <w:object w:dxaOrig="2360" w:dyaOrig="680">
          <v:shape id="_x0000_i1082" type="#_x0000_t75" style="width:117.65pt;height:34.05pt" o:ole="">
            <v:imagedata r:id="rId94" o:title=""/>
          </v:shape>
          <o:OLEObject Type="Embed" ProgID="Equation.DSMT4" ShapeID="_x0000_i1082" DrawAspect="Content" ObjectID="_1315981452" r:id="rId113"/>
        </w:object>
      </w:r>
    </w:p>
    <w:p w:rsidR="00836604" w:rsidRPr="008669D3" w:rsidRDefault="00836604" w:rsidP="00836604">
      <w:proofErr w:type="gramStart"/>
      <w:r w:rsidRPr="008669D3">
        <w:t>where</w:t>
      </w:r>
      <w:proofErr w:type="gramEnd"/>
      <w:r w:rsidRPr="008669D3">
        <w:t>:</w:t>
      </w:r>
    </w:p>
    <w:p w:rsidR="00836604" w:rsidRDefault="00836604" w:rsidP="00836604">
      <w:pPr>
        <w:rPr>
          <w:sz w:val="30"/>
        </w:rPr>
      </w:pPr>
      <w:r w:rsidRPr="008669D3">
        <w:rPr>
          <w:position w:val="-116"/>
          <w:sz w:val="30"/>
        </w:rPr>
        <w:object w:dxaOrig="4760" w:dyaOrig="2500">
          <v:shape id="_x0000_i1083" type="#_x0000_t75" style="width:291.85pt;height:108pt" o:ole="">
            <v:imagedata r:id="rId96" o:title=""/>
          </v:shape>
          <o:OLEObject Type="Embed" ProgID="Equation.DSMT4" ShapeID="_x0000_i1083" DrawAspect="Content" ObjectID="_1315981453" r:id="rId114"/>
        </w:object>
      </w:r>
    </w:p>
    <w:p w:rsidR="00836604" w:rsidRDefault="00836604" w:rsidP="00836604">
      <w:pPr>
        <w:rPr>
          <w:sz w:val="30"/>
        </w:rPr>
      </w:pPr>
      <w:r w:rsidRPr="000A18C9">
        <w:rPr>
          <w:position w:val="-124"/>
          <w:sz w:val="30"/>
        </w:rPr>
        <w:object w:dxaOrig="4900" w:dyaOrig="2580">
          <v:shape id="_x0000_i1084" type="#_x0000_t75" style="width:302.15pt;height:111.2pt" o:ole="">
            <v:imagedata r:id="rId98" o:title=""/>
          </v:shape>
          <o:OLEObject Type="Embed" ProgID="Equation.DSMT4" ShapeID="_x0000_i1084" DrawAspect="Content" ObjectID="_1315981454" r:id="rId115"/>
        </w:object>
      </w:r>
    </w:p>
    <w:p w:rsidR="00836604" w:rsidRDefault="00836604" w:rsidP="00836604"/>
    <w:p w:rsidR="00836604" w:rsidRDefault="00836604" w:rsidP="00836604">
      <w:r w:rsidRPr="000A18C9">
        <w:rPr>
          <w:position w:val="-124"/>
          <w:sz w:val="30"/>
        </w:rPr>
        <w:object w:dxaOrig="4880" w:dyaOrig="2580">
          <v:shape id="_x0000_i1085" type="#_x0000_t75" style="width:299.55pt;height:111.2pt" o:ole="">
            <v:imagedata r:id="rId100" o:title=""/>
          </v:shape>
          <o:OLEObject Type="Embed" ProgID="Equation.DSMT4" ShapeID="_x0000_i1085" DrawAspect="Content" ObjectID="_1315981455" r:id="rId116"/>
        </w:object>
      </w:r>
    </w:p>
    <w:p w:rsidR="00836604" w:rsidRDefault="00836604" w:rsidP="00836604"/>
    <w:p w:rsidR="00836604" w:rsidRDefault="00836604" w:rsidP="00836604"/>
    <w:p w:rsidR="00836604" w:rsidRDefault="00836604" w:rsidP="00836604"/>
    <w:p w:rsidR="00836604" w:rsidRDefault="00836604" w:rsidP="00836604">
      <w:proofErr w:type="gramStart"/>
      <w:r>
        <w:t>equating</w:t>
      </w:r>
      <w:proofErr w:type="gramEnd"/>
      <w:r>
        <w:t xml:space="preserve">: </w:t>
      </w:r>
    </w:p>
    <w:p w:rsidR="00836604" w:rsidRDefault="00836604" w:rsidP="00836604">
      <w:r w:rsidRPr="000A18C9">
        <w:rPr>
          <w:position w:val="-68"/>
        </w:rPr>
        <w:object w:dxaOrig="6200" w:dyaOrig="1480">
          <v:shape id="_x0000_i1086" type="#_x0000_t75" style="width:309.85pt;height:73.95pt" o:ole="">
            <v:imagedata r:id="rId102" o:title=""/>
          </v:shape>
          <o:OLEObject Type="Embed" ProgID="Equation.DSMT4" ShapeID="_x0000_i1086" DrawAspect="Content" ObjectID="_1315981456" r:id="rId117"/>
        </w:object>
      </w:r>
      <w:r>
        <w:t xml:space="preserve">  </w:t>
      </w:r>
    </w:p>
    <w:p w:rsidR="00836604" w:rsidRDefault="00836604" w:rsidP="00836604">
      <w:r>
        <w:t>Expressing the solution as marginal rates of substitution:</w:t>
      </w:r>
    </w:p>
    <w:p w:rsidR="00836604" w:rsidRDefault="00836604" w:rsidP="00836604">
      <w:r w:rsidRPr="00CB5317">
        <w:rPr>
          <w:position w:val="-62"/>
        </w:rPr>
        <w:object w:dxaOrig="3360" w:dyaOrig="1359">
          <v:shape id="_x0000_i1087" type="#_x0000_t75" style="width:167.8pt;height:67.5pt" o:ole="">
            <v:imagedata r:id="rId104" o:title=""/>
          </v:shape>
          <o:OLEObject Type="Embed" ProgID="Equation.DSMT4" ShapeID="_x0000_i1087" DrawAspect="Content" ObjectID="_1315981457" r:id="rId118"/>
        </w:object>
      </w:r>
    </w:p>
    <w:p w:rsidR="00836604" w:rsidRDefault="00836604" w:rsidP="00836604">
      <w:r w:rsidRPr="003054B0">
        <w:rPr>
          <w:position w:val="-16"/>
        </w:rPr>
        <w:object w:dxaOrig="4480" w:dyaOrig="440">
          <v:shape id="_x0000_i1088" type="#_x0000_t75" style="width:224.35pt;height:21.85pt" o:ole="">
            <v:imagedata r:id="rId106" o:title=""/>
          </v:shape>
          <o:OLEObject Type="Embed" ProgID="Equation.DSMT4" ShapeID="_x0000_i1088" DrawAspect="Content" ObjectID="_1315981458" r:id="rId119"/>
        </w:object>
      </w:r>
    </w:p>
    <w:p w:rsidR="00242B5C" w:rsidRDefault="00242B5C">
      <w:r>
        <w:t xml:space="preserve"> </w:t>
      </w:r>
    </w:p>
    <w:p w:rsidR="00EB0F87" w:rsidRDefault="00EB0F87">
      <w:r>
        <w:br w:type="page"/>
      </w:r>
    </w:p>
    <w:p w:rsidR="003E632F" w:rsidRDefault="00EB0F87">
      <w:pPr>
        <w:rPr>
          <w:b/>
          <w:bCs/>
          <w:sz w:val="20"/>
          <w:szCs w:val="20"/>
        </w:rPr>
      </w:pPr>
      <w:r>
        <w:rPr>
          <w:b/>
          <w:bCs/>
          <w:sz w:val="20"/>
          <w:szCs w:val="20"/>
        </w:rPr>
        <w:lastRenderedPageBreak/>
        <w:t xml:space="preserve">II. THE OBSERVEDPR ICING AND C ONTRACTUAL BEH AVIOR It is easy to find conclusive evidence showing that both nectar and pollination services are transacted in the marketplace: in some cities one need look no further than the yellow pages of the Telephone Directory. But the </w:t>
      </w:r>
      <w:proofErr w:type="spellStart"/>
      <w:r>
        <w:rPr>
          <w:b/>
          <w:bCs/>
          <w:sz w:val="20"/>
          <w:szCs w:val="20"/>
        </w:rPr>
        <w:t>exis-tence</w:t>
      </w:r>
      <w:proofErr w:type="spellEnd"/>
      <w:r>
        <w:rPr>
          <w:b/>
          <w:bCs/>
          <w:sz w:val="20"/>
          <w:szCs w:val="20"/>
        </w:rPr>
        <w:t xml:space="preserve"> of prices does not in itself imply an efficient allocation of resources. It is, therefore, necessary to demonstrate the effectiveness of the market in </w:t>
      </w:r>
      <w:proofErr w:type="spellStart"/>
      <w:r>
        <w:rPr>
          <w:b/>
          <w:bCs/>
          <w:sz w:val="20"/>
          <w:szCs w:val="20"/>
        </w:rPr>
        <w:t>dic-tating</w:t>
      </w:r>
      <w:proofErr w:type="spellEnd"/>
      <w:r>
        <w:rPr>
          <w:b/>
          <w:bCs/>
          <w:sz w:val="20"/>
          <w:szCs w:val="20"/>
        </w:rPr>
        <w:t xml:space="preserve"> the use even of those resources-bees, nectar, and pollen-which, ad-</w:t>
      </w:r>
      <w:proofErr w:type="spellStart"/>
      <w:r>
        <w:rPr>
          <w:b/>
          <w:bCs/>
          <w:sz w:val="20"/>
          <w:szCs w:val="20"/>
        </w:rPr>
        <w:t>mittedly</w:t>
      </w:r>
      <w:proofErr w:type="spellEnd"/>
      <w:r>
        <w:rPr>
          <w:b/>
          <w:bCs/>
          <w:sz w:val="20"/>
          <w:szCs w:val="20"/>
        </w:rPr>
        <w:t xml:space="preserve">, are elusive in character and relatively insignificant in value. In doing so, I shall not attempt to estimate the standard sets of marginal values which an efficient market is said to equate: the burden of such a task must rest upon those who believe the government can </w:t>
      </w:r>
      <w:proofErr w:type="spellStart"/>
      <w:r>
        <w:rPr>
          <w:b/>
          <w:bCs/>
          <w:sz w:val="20"/>
          <w:szCs w:val="20"/>
        </w:rPr>
        <w:t>costlessly</w:t>
      </w:r>
      <w:proofErr w:type="spellEnd"/>
      <w:r>
        <w:rPr>
          <w:b/>
          <w:bCs/>
          <w:sz w:val="20"/>
          <w:szCs w:val="20"/>
        </w:rPr>
        <w:t xml:space="preserve"> and accurately make these estimates for the imposition of the "ideal" tax-subsidy schemes. Rather, I offer below an analysis based on the </w:t>
      </w:r>
      <w:proofErr w:type="spellStart"/>
      <w:r>
        <w:rPr>
          <w:b/>
          <w:bCs/>
          <w:sz w:val="20"/>
          <w:szCs w:val="20"/>
        </w:rPr>
        <w:t>equimarginal</w:t>
      </w:r>
      <w:proofErr w:type="spellEnd"/>
      <w:r>
        <w:rPr>
          <w:b/>
          <w:bCs/>
          <w:sz w:val="20"/>
          <w:szCs w:val="20"/>
        </w:rPr>
        <w:t xml:space="preserve"> principle. To the extent that the observed pricing and contractual behavior fails to falsify the </w:t>
      </w:r>
      <w:proofErr w:type="spellStart"/>
      <w:r>
        <w:rPr>
          <w:b/>
          <w:bCs/>
          <w:sz w:val="20"/>
          <w:szCs w:val="20"/>
        </w:rPr>
        <w:t>im-plications</w:t>
      </w:r>
      <w:proofErr w:type="spellEnd"/>
      <w:r>
        <w:rPr>
          <w:b/>
          <w:bCs/>
          <w:sz w:val="20"/>
          <w:szCs w:val="20"/>
        </w:rPr>
        <w:t xml:space="preserve"> derived from this analysis we conclude that (1) the observed behavior is explained, and (2) the observations are consistent with efficient allocation of resources. </w:t>
      </w:r>
    </w:p>
    <w:p w:rsidR="003E632F" w:rsidRDefault="003E632F">
      <w:pPr>
        <w:rPr>
          <w:b/>
          <w:bCs/>
          <w:sz w:val="20"/>
          <w:szCs w:val="20"/>
        </w:rPr>
      </w:pPr>
    </w:p>
    <w:p w:rsidR="007E1CE1" w:rsidRDefault="00EB0F87">
      <w:r>
        <w:rPr>
          <w:b/>
          <w:bCs/>
          <w:sz w:val="20"/>
          <w:szCs w:val="20"/>
        </w:rPr>
        <w:t xml:space="preserve">A. The Analysis </w:t>
      </w:r>
      <w:proofErr w:type="gramStart"/>
      <w:r>
        <w:rPr>
          <w:b/>
          <w:bCs/>
          <w:sz w:val="20"/>
          <w:szCs w:val="20"/>
        </w:rPr>
        <w:t>The</w:t>
      </w:r>
      <w:proofErr w:type="gramEnd"/>
      <w:r>
        <w:rPr>
          <w:b/>
          <w:bCs/>
          <w:sz w:val="20"/>
          <w:szCs w:val="20"/>
        </w:rPr>
        <w:t xml:space="preserve"> reciprocal situation in which a beekeeper is able to extract honey from the same farm to which he renders pollination services poses an interesting theoretic riddle. The traditional analysis of such a condition relies on some interdependent production functions, and is, I think, unnecessarily complex.24 The method employed here simply treats pollination services and honey yield as components of a joint product generated by the hive. That is, the rental price per hive received by a beekeeper for placing his hives on a farm may be paid in terms of honey, of a money fee, or of a combination of both. The money fee or the honey yield may be either positive or negative, but their total measures the rental value of the hive. </w:t>
      </w:r>
      <w:r>
        <w:rPr>
          <w:b/>
          <w:bCs/>
          <w:sz w:val="16"/>
          <w:szCs w:val="16"/>
        </w:rPr>
        <w:t>23 See 7 U.S.C</w:t>
      </w:r>
      <w:proofErr w:type="gramStart"/>
      <w:r>
        <w:rPr>
          <w:b/>
          <w:bCs/>
          <w:sz w:val="16"/>
          <w:szCs w:val="16"/>
        </w:rPr>
        <w:t>. ?</w:t>
      </w:r>
      <w:proofErr w:type="gramEnd"/>
      <w:r>
        <w:rPr>
          <w:b/>
          <w:bCs/>
          <w:sz w:val="16"/>
          <w:szCs w:val="16"/>
        </w:rPr>
        <w:t xml:space="preserve"> </w:t>
      </w:r>
      <w:proofErr w:type="gramStart"/>
      <w:r>
        <w:rPr>
          <w:b/>
          <w:bCs/>
          <w:sz w:val="16"/>
          <w:szCs w:val="16"/>
        </w:rPr>
        <w:t>135 b, note (1970); Pub.</w:t>
      </w:r>
      <w:proofErr w:type="gramEnd"/>
      <w:r>
        <w:rPr>
          <w:b/>
          <w:bCs/>
          <w:sz w:val="16"/>
          <w:szCs w:val="16"/>
        </w:rPr>
        <w:t xml:space="preserve"> L. No. 91-</w:t>
      </w:r>
      <w:proofErr w:type="gramStart"/>
      <w:r>
        <w:rPr>
          <w:b/>
          <w:bCs/>
          <w:sz w:val="16"/>
          <w:szCs w:val="16"/>
        </w:rPr>
        <w:t>524 ?</w:t>
      </w:r>
      <w:proofErr w:type="gramEnd"/>
      <w:r>
        <w:rPr>
          <w:b/>
          <w:bCs/>
          <w:sz w:val="16"/>
          <w:szCs w:val="16"/>
        </w:rPr>
        <w:t xml:space="preserve"> 804. My judgment is based both on the behavior of beekeepers (see next section) after the initiation of the Act and on the complexity of relevant claim forms which I have at hand. In April 1972 beekeepers associations were still lobbying for easier claiming conditions. 24 </w:t>
      </w:r>
      <w:proofErr w:type="gramStart"/>
      <w:r>
        <w:rPr>
          <w:b/>
          <w:bCs/>
          <w:sz w:val="16"/>
          <w:szCs w:val="16"/>
        </w:rPr>
        <w:t>In</w:t>
      </w:r>
      <w:proofErr w:type="gramEnd"/>
      <w:r>
        <w:rPr>
          <w:b/>
          <w:bCs/>
          <w:sz w:val="16"/>
          <w:szCs w:val="16"/>
        </w:rPr>
        <w:t xml:space="preserve"> J. E. Meade, supra note 3, at 58, this problem is set up in terms of the inter-dependent functions x1 = H1 (</w:t>
      </w:r>
      <w:proofErr w:type="spellStart"/>
      <w:r>
        <w:rPr>
          <w:b/>
          <w:bCs/>
          <w:sz w:val="16"/>
          <w:szCs w:val="16"/>
        </w:rPr>
        <w:t>ll</w:t>
      </w:r>
      <w:proofErr w:type="spellEnd"/>
      <w:r>
        <w:rPr>
          <w:b/>
          <w:bCs/>
          <w:sz w:val="16"/>
          <w:szCs w:val="16"/>
        </w:rPr>
        <w:t xml:space="preserve">, </w:t>
      </w:r>
      <w:proofErr w:type="spellStart"/>
      <w:r>
        <w:rPr>
          <w:b/>
          <w:bCs/>
          <w:sz w:val="16"/>
          <w:szCs w:val="16"/>
        </w:rPr>
        <w:t>cl</w:t>
      </w:r>
      <w:proofErr w:type="spellEnd"/>
      <w:r>
        <w:rPr>
          <w:b/>
          <w:bCs/>
          <w:sz w:val="16"/>
          <w:szCs w:val="16"/>
        </w:rPr>
        <w:t xml:space="preserve">, x2) and x2 =- H2 (12, c2, </w:t>
      </w:r>
      <w:r>
        <w:rPr>
          <w:b/>
          <w:bCs/>
          <w:sz w:val="14"/>
          <w:szCs w:val="14"/>
        </w:rPr>
        <w:t xml:space="preserve">X1). </w:t>
      </w:r>
      <w:r>
        <w:rPr>
          <w:b/>
          <w:bCs/>
          <w:sz w:val="16"/>
          <w:szCs w:val="16"/>
        </w:rPr>
        <w:t xml:space="preserve">I find Meade's analysis difficult to follow. Elsewhere, Otto A. Davis and Andrew </w:t>
      </w:r>
      <w:proofErr w:type="spellStart"/>
      <w:r>
        <w:rPr>
          <w:b/>
          <w:bCs/>
          <w:sz w:val="16"/>
          <w:szCs w:val="16"/>
        </w:rPr>
        <w:t>Whinston</w:t>
      </w:r>
      <w:proofErr w:type="spellEnd"/>
      <w:r>
        <w:rPr>
          <w:b/>
          <w:bCs/>
          <w:sz w:val="16"/>
          <w:szCs w:val="16"/>
        </w:rPr>
        <w:t xml:space="preserve"> employ the functions C1 = C1 (</w:t>
      </w:r>
      <w:proofErr w:type="spellStart"/>
      <w:r>
        <w:rPr>
          <w:b/>
          <w:bCs/>
          <w:sz w:val="16"/>
          <w:szCs w:val="16"/>
        </w:rPr>
        <w:t>ql</w:t>
      </w:r>
      <w:proofErr w:type="spellEnd"/>
      <w:r>
        <w:rPr>
          <w:b/>
          <w:bCs/>
          <w:sz w:val="16"/>
          <w:szCs w:val="16"/>
        </w:rPr>
        <w:t>, q2) and C2 = C2 (</w:t>
      </w:r>
      <w:proofErr w:type="spellStart"/>
      <w:r>
        <w:rPr>
          <w:b/>
          <w:bCs/>
          <w:sz w:val="16"/>
          <w:szCs w:val="16"/>
        </w:rPr>
        <w:t>ql</w:t>
      </w:r>
      <w:proofErr w:type="spellEnd"/>
      <w:r>
        <w:rPr>
          <w:b/>
          <w:bCs/>
          <w:sz w:val="16"/>
          <w:szCs w:val="16"/>
        </w:rPr>
        <w:t xml:space="preserve">, q2) in their treatment of certain "externalities." It is not clear, however, that the authors had the bee example in mind. See Otto A. Davis &amp; Andrew </w:t>
      </w:r>
      <w:proofErr w:type="spellStart"/>
      <w:r>
        <w:rPr>
          <w:b/>
          <w:bCs/>
          <w:sz w:val="16"/>
          <w:szCs w:val="16"/>
        </w:rPr>
        <w:t>Whinston</w:t>
      </w:r>
      <w:proofErr w:type="spellEnd"/>
      <w:r>
        <w:rPr>
          <w:b/>
          <w:bCs/>
          <w:sz w:val="16"/>
          <w:szCs w:val="16"/>
        </w:rPr>
        <w:t xml:space="preserve">, Externalities, Welfare, and the Theory of Games, 70 J. Pol. Econ. </w:t>
      </w:r>
      <w:proofErr w:type="gramStart"/>
      <w:r>
        <w:rPr>
          <w:b/>
          <w:bCs/>
          <w:sz w:val="16"/>
          <w:szCs w:val="16"/>
        </w:rPr>
        <w:t>241 (1962).</w:t>
      </w:r>
      <w:proofErr w:type="gramEnd"/>
      <w:r>
        <w:rPr>
          <w:b/>
          <w:bCs/>
          <w:sz w:val="16"/>
          <w:szCs w:val="16"/>
        </w:rPr>
        <w:t xml:space="preserve"> </w:t>
      </w:r>
      <w:r w:rsidR="007E1CE1">
        <w:br w:type="page"/>
      </w:r>
    </w:p>
    <w:p w:rsidR="00EB0F87" w:rsidRDefault="00EB0F87">
      <w:pPr>
        <w:rPr>
          <w:noProof/>
        </w:rPr>
      </w:pPr>
    </w:p>
    <w:p w:rsidR="00EB0F87" w:rsidRDefault="00EB0F87">
      <w:pPr>
        <w:rPr>
          <w:noProof/>
        </w:rPr>
      </w:pPr>
      <w:r>
        <w:rPr>
          <w:noProof/>
        </w:rPr>
        <w:br w:type="page"/>
      </w:r>
    </w:p>
    <w:p w:rsidR="00242B5C" w:rsidRDefault="00EB0F87">
      <w:r>
        <w:rPr>
          <w:noProof/>
        </w:rPr>
        <w:lastRenderedPageBreak/>
        <w:drawing>
          <wp:anchor distT="0" distB="0" distL="114300" distR="114300" simplePos="0" relativeHeight="251658240" behindDoc="0" locked="0" layoutInCell="1" allowOverlap="1">
            <wp:simplePos x="0" y="0"/>
            <wp:positionH relativeFrom="column">
              <wp:posOffset>-446314</wp:posOffset>
            </wp:positionH>
            <wp:positionV relativeFrom="paragraph">
              <wp:posOffset>-889907</wp:posOffset>
            </wp:positionV>
            <wp:extent cx="5948738" cy="9364436"/>
            <wp:effectExtent l="19050" t="0" r="0" b="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0" cstate="print"/>
                    <a:srcRect/>
                    <a:stretch>
                      <a:fillRect/>
                    </a:stretch>
                  </pic:blipFill>
                  <pic:spPr bwMode="auto">
                    <a:xfrm>
                      <a:off x="0" y="0"/>
                      <a:ext cx="5948680" cy="9364345"/>
                    </a:xfrm>
                    <a:prstGeom prst="rect">
                      <a:avLst/>
                    </a:prstGeom>
                    <a:noFill/>
                    <a:ln w="9525">
                      <a:noFill/>
                      <a:miter lim="800000"/>
                      <a:headEnd/>
                      <a:tailEnd/>
                    </a:ln>
                  </pic:spPr>
                </pic:pic>
              </a:graphicData>
            </a:graphic>
          </wp:anchor>
        </w:drawing>
      </w:r>
    </w:p>
    <w:p w:rsidR="00242B5C" w:rsidRDefault="00242B5C"/>
    <w:sectPr w:rsidR="00242B5C" w:rsidSect="00CA767B">
      <w:headerReference w:type="default" r:id="rId121"/>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E2EC5" w:rsidRDefault="008E2EC5">
      <w:r>
        <w:separator/>
      </w:r>
    </w:p>
  </w:endnote>
  <w:endnote w:type="continuationSeparator" w:id="0">
    <w:p w:rsidR="008E2EC5" w:rsidRDefault="008E2EC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Times">
    <w:panose1 w:val="02020603050405020304"/>
    <w:charset w:val="00"/>
    <w:family w:val="roman"/>
    <w:pitch w:val="variable"/>
    <w:sig w:usb0="20002A87" w:usb1="80000000" w:usb2="00000008" w:usb3="00000000" w:csb0="0000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E2EC5" w:rsidRDefault="008E2EC5">
      <w:r>
        <w:separator/>
      </w:r>
    </w:p>
  </w:footnote>
  <w:footnote w:type="continuationSeparator" w:id="0">
    <w:p w:rsidR="008E2EC5" w:rsidRDefault="008E2EC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2EC5" w:rsidRPr="00C23FF4" w:rsidRDefault="008E2EC5">
    <w:pPr>
      <w:pStyle w:val="Header"/>
      <w:rPr>
        <w:sz w:val="18"/>
        <w:szCs w:val="18"/>
      </w:rPr>
    </w:pPr>
    <w:r w:rsidRPr="00C23FF4">
      <w:rPr>
        <w:sz w:val="18"/>
        <w:szCs w:val="18"/>
      </w:rPr>
      <w:t>Economic Letters</w:t>
    </w:r>
  </w:p>
  <w:p w:rsidR="008E2EC5" w:rsidRDefault="008E2EC5">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7"/>
  <w:proofState w:spelling="clean" w:grammar="clean"/>
  <w:stylePaneFormatFilter w:val="3F01"/>
  <w:defaultTabStop w:val="720"/>
  <w:noPunctuationKerning/>
  <w:characterSpacingControl w:val="doNotCompress"/>
  <w:footnotePr>
    <w:footnote w:id="-1"/>
    <w:footnote w:id="0"/>
  </w:footnotePr>
  <w:endnotePr>
    <w:endnote w:id="-1"/>
    <w:endnote w:id="0"/>
  </w:endnotePr>
  <w:compat/>
  <w:rsids>
    <w:rsidRoot w:val="00D94840"/>
    <w:rsid w:val="00004206"/>
    <w:rsid w:val="00010683"/>
    <w:rsid w:val="0004261B"/>
    <w:rsid w:val="00065A84"/>
    <w:rsid w:val="000829BD"/>
    <w:rsid w:val="000D0FDB"/>
    <w:rsid w:val="000E0755"/>
    <w:rsid w:val="00104180"/>
    <w:rsid w:val="00146E8E"/>
    <w:rsid w:val="001502B7"/>
    <w:rsid w:val="001545D6"/>
    <w:rsid w:val="001559DE"/>
    <w:rsid w:val="00161CAC"/>
    <w:rsid w:val="0018413A"/>
    <w:rsid w:val="00193146"/>
    <w:rsid w:val="001C1955"/>
    <w:rsid w:val="001D57DF"/>
    <w:rsid w:val="001F4D7E"/>
    <w:rsid w:val="002078E2"/>
    <w:rsid w:val="00242B5C"/>
    <w:rsid w:val="002665CD"/>
    <w:rsid w:val="00277FE6"/>
    <w:rsid w:val="00287F96"/>
    <w:rsid w:val="00297B7B"/>
    <w:rsid w:val="002A45AF"/>
    <w:rsid w:val="002D032A"/>
    <w:rsid w:val="002D03CA"/>
    <w:rsid w:val="002D5A56"/>
    <w:rsid w:val="002D7F0E"/>
    <w:rsid w:val="00310E23"/>
    <w:rsid w:val="0031654E"/>
    <w:rsid w:val="0033634A"/>
    <w:rsid w:val="00337096"/>
    <w:rsid w:val="00383E1A"/>
    <w:rsid w:val="0039708E"/>
    <w:rsid w:val="003C2DB2"/>
    <w:rsid w:val="003E632F"/>
    <w:rsid w:val="004118F8"/>
    <w:rsid w:val="0041688E"/>
    <w:rsid w:val="00430626"/>
    <w:rsid w:val="00450A57"/>
    <w:rsid w:val="00466BBE"/>
    <w:rsid w:val="00467D2D"/>
    <w:rsid w:val="0047429D"/>
    <w:rsid w:val="0047796D"/>
    <w:rsid w:val="00492EA5"/>
    <w:rsid w:val="004A2A63"/>
    <w:rsid w:val="004B5048"/>
    <w:rsid w:val="004C3B4A"/>
    <w:rsid w:val="004D073B"/>
    <w:rsid w:val="004F7205"/>
    <w:rsid w:val="00510825"/>
    <w:rsid w:val="00550268"/>
    <w:rsid w:val="005679EE"/>
    <w:rsid w:val="00572D81"/>
    <w:rsid w:val="00572DA0"/>
    <w:rsid w:val="00573A12"/>
    <w:rsid w:val="00580767"/>
    <w:rsid w:val="00580816"/>
    <w:rsid w:val="00584AD4"/>
    <w:rsid w:val="005A045B"/>
    <w:rsid w:val="005A18BE"/>
    <w:rsid w:val="005B6CDF"/>
    <w:rsid w:val="005C13A7"/>
    <w:rsid w:val="005D1C48"/>
    <w:rsid w:val="005E1AF4"/>
    <w:rsid w:val="005F648D"/>
    <w:rsid w:val="00633FAE"/>
    <w:rsid w:val="00634759"/>
    <w:rsid w:val="00641B78"/>
    <w:rsid w:val="00661902"/>
    <w:rsid w:val="006620D2"/>
    <w:rsid w:val="00670C8C"/>
    <w:rsid w:val="006B5EAB"/>
    <w:rsid w:val="00701A67"/>
    <w:rsid w:val="00760B48"/>
    <w:rsid w:val="00761A21"/>
    <w:rsid w:val="00774474"/>
    <w:rsid w:val="00774B9B"/>
    <w:rsid w:val="00777EE4"/>
    <w:rsid w:val="007A0EB3"/>
    <w:rsid w:val="007A7DA2"/>
    <w:rsid w:val="007E103C"/>
    <w:rsid w:val="007E1CE1"/>
    <w:rsid w:val="007F177E"/>
    <w:rsid w:val="008214F4"/>
    <w:rsid w:val="00836604"/>
    <w:rsid w:val="00841702"/>
    <w:rsid w:val="00864ECE"/>
    <w:rsid w:val="008770D2"/>
    <w:rsid w:val="008909A5"/>
    <w:rsid w:val="008A4376"/>
    <w:rsid w:val="008A683C"/>
    <w:rsid w:val="008E2EC5"/>
    <w:rsid w:val="00906954"/>
    <w:rsid w:val="00922F5E"/>
    <w:rsid w:val="009327EA"/>
    <w:rsid w:val="00932C1B"/>
    <w:rsid w:val="009352C6"/>
    <w:rsid w:val="00943B3D"/>
    <w:rsid w:val="0095780E"/>
    <w:rsid w:val="009724CA"/>
    <w:rsid w:val="009B63A5"/>
    <w:rsid w:val="009F3B0D"/>
    <w:rsid w:val="00A04235"/>
    <w:rsid w:val="00A0595F"/>
    <w:rsid w:val="00A13032"/>
    <w:rsid w:val="00A33DFB"/>
    <w:rsid w:val="00A9185E"/>
    <w:rsid w:val="00AB0AE3"/>
    <w:rsid w:val="00AB6FC4"/>
    <w:rsid w:val="00AC0699"/>
    <w:rsid w:val="00B00408"/>
    <w:rsid w:val="00B2066E"/>
    <w:rsid w:val="00B2169E"/>
    <w:rsid w:val="00B25CAD"/>
    <w:rsid w:val="00B61933"/>
    <w:rsid w:val="00B873BC"/>
    <w:rsid w:val="00BB6C83"/>
    <w:rsid w:val="00BE06BA"/>
    <w:rsid w:val="00BE791F"/>
    <w:rsid w:val="00C23FF4"/>
    <w:rsid w:val="00C26D8A"/>
    <w:rsid w:val="00C450F2"/>
    <w:rsid w:val="00C7035B"/>
    <w:rsid w:val="00C7342B"/>
    <w:rsid w:val="00C74505"/>
    <w:rsid w:val="00C779E5"/>
    <w:rsid w:val="00CA767B"/>
    <w:rsid w:val="00CC02BC"/>
    <w:rsid w:val="00CC3957"/>
    <w:rsid w:val="00CC5AD0"/>
    <w:rsid w:val="00CD3161"/>
    <w:rsid w:val="00CF775F"/>
    <w:rsid w:val="00D30F17"/>
    <w:rsid w:val="00D54898"/>
    <w:rsid w:val="00D75E1D"/>
    <w:rsid w:val="00D94840"/>
    <w:rsid w:val="00DA10ED"/>
    <w:rsid w:val="00DB6271"/>
    <w:rsid w:val="00E32D04"/>
    <w:rsid w:val="00E3559C"/>
    <w:rsid w:val="00E44DA8"/>
    <w:rsid w:val="00E70BBB"/>
    <w:rsid w:val="00EB0F87"/>
    <w:rsid w:val="00EB3379"/>
    <w:rsid w:val="00F25ABB"/>
    <w:rsid w:val="00F26A96"/>
    <w:rsid w:val="00F95730"/>
    <w:rsid w:val="00FE1E8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90">
      <o:colormenu v:ext="edit" fillcolor="red" strokecolor="none [2405]"/>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A767B"/>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CA767B"/>
    <w:pPr>
      <w:tabs>
        <w:tab w:val="center" w:pos="4320"/>
        <w:tab w:val="right" w:pos="8640"/>
      </w:tabs>
    </w:pPr>
  </w:style>
  <w:style w:type="paragraph" w:styleId="Footer">
    <w:name w:val="footer"/>
    <w:basedOn w:val="Normal"/>
    <w:rsid w:val="00CA767B"/>
    <w:pPr>
      <w:tabs>
        <w:tab w:val="center" w:pos="4320"/>
        <w:tab w:val="right" w:pos="8640"/>
      </w:tabs>
    </w:pPr>
  </w:style>
  <w:style w:type="character" w:customStyle="1" w:styleId="HeaderChar">
    <w:name w:val="Header Char"/>
    <w:basedOn w:val="DefaultParagraphFont"/>
    <w:link w:val="Header"/>
    <w:uiPriority w:val="99"/>
    <w:rsid w:val="00C23FF4"/>
    <w:rPr>
      <w:sz w:val="24"/>
      <w:szCs w:val="24"/>
    </w:rPr>
  </w:style>
  <w:style w:type="character" w:styleId="PlaceholderText">
    <w:name w:val="Placeholder Text"/>
    <w:basedOn w:val="DefaultParagraphFont"/>
    <w:uiPriority w:val="99"/>
    <w:semiHidden/>
    <w:rsid w:val="006B5EAB"/>
    <w:rPr>
      <w:color w:val="808080"/>
    </w:rPr>
  </w:style>
  <w:style w:type="paragraph" w:styleId="BalloonText">
    <w:name w:val="Balloon Text"/>
    <w:basedOn w:val="Normal"/>
    <w:link w:val="BalloonTextChar"/>
    <w:rsid w:val="006B5EAB"/>
    <w:rPr>
      <w:rFonts w:ascii="Tahoma" w:hAnsi="Tahoma" w:cs="Tahoma"/>
      <w:sz w:val="16"/>
      <w:szCs w:val="16"/>
    </w:rPr>
  </w:style>
  <w:style w:type="character" w:customStyle="1" w:styleId="BalloonTextChar">
    <w:name w:val="Balloon Text Char"/>
    <w:basedOn w:val="DefaultParagraphFont"/>
    <w:link w:val="BalloonText"/>
    <w:rsid w:val="006B5EAB"/>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2.bin"/><Relationship Id="rId21" Type="http://schemas.openxmlformats.org/officeDocument/2006/relationships/oleObject" Target="embeddings/oleObject8.bin"/><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oleObject" Target="embeddings/oleObject57.bin"/><Relationship Id="rId16" Type="http://schemas.openxmlformats.org/officeDocument/2006/relationships/oleObject" Target="embeddings/oleObject5.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9.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6.bin"/><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1.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oleObject" Target="embeddings/oleObject51.bin"/><Relationship Id="rId113" Type="http://schemas.openxmlformats.org/officeDocument/2006/relationships/oleObject" Target="embeddings/oleObject58.bin"/><Relationship Id="rId118" Type="http://schemas.openxmlformats.org/officeDocument/2006/relationships/oleObject" Target="embeddings/oleObject63.bin"/><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50.bin"/><Relationship Id="rId108" Type="http://schemas.openxmlformats.org/officeDocument/2006/relationships/oleObject" Target="embeddings/oleObject53.bin"/><Relationship Id="rId116" Type="http://schemas.openxmlformats.org/officeDocument/2006/relationships/oleObject" Target="embeddings/oleObject61.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0.wmf"/><Relationship Id="rId91" Type="http://schemas.openxmlformats.org/officeDocument/2006/relationships/oleObject" Target="embeddings/oleObject44.bin"/><Relationship Id="rId96" Type="http://schemas.openxmlformats.org/officeDocument/2006/relationships/image" Target="media/image44.wmf"/><Relationship Id="rId111"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2.bin"/><Relationship Id="rId57" Type="http://schemas.openxmlformats.org/officeDocument/2006/relationships/oleObject" Target="embeddings/oleObject27.bin"/><Relationship Id="rId106" Type="http://schemas.openxmlformats.org/officeDocument/2006/relationships/image" Target="media/image49.wmf"/><Relationship Id="rId114" Type="http://schemas.openxmlformats.org/officeDocument/2006/relationships/oleObject" Target="embeddings/oleObject59.bin"/><Relationship Id="rId119" Type="http://schemas.openxmlformats.org/officeDocument/2006/relationships/oleObject" Target="embeddings/oleObject64.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4.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image" Target="media/image50.png"/><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oleObject" Target="embeddings/oleObject55.bin"/><Relationship Id="rId115"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E24488-5AA7-4BC5-AD1D-8F59E1120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6</TotalTime>
  <Pages>18</Pages>
  <Words>3050</Words>
  <Characters>18101</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A Taxonomy of Externalities</vt:lpstr>
    </vt:vector>
  </TitlesOfParts>
  <Company>University of Idaho</Company>
  <LinksUpToDate>false</LinksUpToDate>
  <CharactersWithSpaces>211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Taxonomy of Externalities</dc:title>
  <dc:subject/>
  <dc:creator>Garth Taylor</dc:creator>
  <cp:keywords/>
  <dc:description/>
  <cp:lastModifiedBy>Garth</cp:lastModifiedBy>
  <cp:revision>21</cp:revision>
  <cp:lastPrinted>2009-09-28T23:00:00Z</cp:lastPrinted>
  <dcterms:created xsi:type="dcterms:W3CDTF">2009-10-01T17:54:00Z</dcterms:created>
  <dcterms:modified xsi:type="dcterms:W3CDTF">2009-10-02T16:35:00Z</dcterms:modified>
</cp:coreProperties>
</file>